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27A46B0" w14:textId="77777777" w:rsidR="00BD4476" w:rsidRDefault="00BD4476" w:rsidP="005B6EFC">
      <w:pPr>
        <w:jc w:val="center"/>
        <w:rPr>
          <w:rFonts w:ascii="Times New Roman" w:hAnsi="Times New Roman"/>
          <w:b/>
          <w:sz w:val="28"/>
          <w:szCs w:val="28"/>
        </w:rPr>
      </w:pPr>
    </w:p>
    <w:p w14:paraId="6C7C8DB5" w14:textId="4CA86011" w:rsidR="005B6EFC" w:rsidRPr="005B6EFC" w:rsidRDefault="005B6EFC" w:rsidP="005B6EFC">
      <w:pPr>
        <w:jc w:val="center"/>
        <w:rPr>
          <w:rFonts w:ascii="Times New Roman" w:hAnsi="Times New Roman"/>
          <w:b/>
          <w:sz w:val="28"/>
          <w:szCs w:val="28"/>
        </w:rPr>
      </w:pPr>
      <w:r w:rsidRPr="005B6EFC">
        <w:rPr>
          <w:rFonts w:ascii="Times New Roman" w:hAnsi="Times New Roman"/>
          <w:b/>
          <w:sz w:val="28"/>
          <w:szCs w:val="28"/>
        </w:rPr>
        <w:t>BẢNG NĂNG LỰC VÀ CẤP ĐỘ TƯ DUY</w:t>
      </w:r>
    </w:p>
    <w:p w14:paraId="01555B35" w14:textId="77777777" w:rsidR="005B6EFC" w:rsidRPr="005B6EFC" w:rsidRDefault="005B6EFC" w:rsidP="005B6EFC">
      <w:pPr>
        <w:jc w:val="center"/>
        <w:rPr>
          <w:rFonts w:ascii="Times New Roman" w:hAnsi="Times New Roman"/>
          <w:b/>
          <w:sz w:val="28"/>
          <w:szCs w:val="28"/>
        </w:rPr>
      </w:pPr>
      <w:r w:rsidRPr="005B6EFC">
        <w:rPr>
          <w:rFonts w:ascii="Times New Roman" w:hAnsi="Times New Roman"/>
          <w:b/>
          <w:sz w:val="28"/>
          <w:szCs w:val="28"/>
        </w:rPr>
        <w:t>ĐỀ KIỂM TRA GIỮA HỌC KÌ 2</w:t>
      </w:r>
    </w:p>
    <w:p w14:paraId="4298BCDF" w14:textId="77777777" w:rsidR="005B6EFC" w:rsidRPr="005B6EFC" w:rsidRDefault="005B6EFC" w:rsidP="005B6EFC">
      <w:pPr>
        <w:jc w:val="center"/>
        <w:rPr>
          <w:rFonts w:ascii="Times New Roman" w:hAnsi="Times New Roman"/>
          <w:b/>
          <w:sz w:val="28"/>
          <w:szCs w:val="28"/>
        </w:rPr>
      </w:pPr>
      <w:r w:rsidRPr="005B6EFC">
        <w:rPr>
          <w:rFonts w:ascii="Times New Roman" w:hAnsi="Times New Roman"/>
          <w:b/>
          <w:sz w:val="28"/>
          <w:szCs w:val="28"/>
        </w:rPr>
        <w:t>Môn: Vật lí - Khối 10</w:t>
      </w:r>
    </w:p>
    <w:tbl>
      <w:tblPr>
        <w:tblStyle w:val="TableGrid1"/>
        <w:tblW w:w="10589" w:type="dxa"/>
        <w:tblLayout w:type="fixed"/>
        <w:tblLook w:val="04A0" w:firstRow="1" w:lastRow="0" w:firstColumn="1" w:lastColumn="0" w:noHBand="0" w:noVBand="1"/>
      </w:tblPr>
      <w:tblGrid>
        <w:gridCol w:w="3258"/>
        <w:gridCol w:w="630"/>
        <w:gridCol w:w="735"/>
        <w:gridCol w:w="1124"/>
        <w:gridCol w:w="664"/>
        <w:gridCol w:w="631"/>
        <w:gridCol w:w="1124"/>
        <w:gridCol w:w="665"/>
        <w:gridCol w:w="631"/>
        <w:gridCol w:w="1127"/>
      </w:tblGrid>
      <w:tr w:rsidR="005B6EFC" w:rsidRPr="005B6EFC" w14:paraId="6AC9DB33" w14:textId="77777777" w:rsidTr="00A33A9A">
        <w:trPr>
          <w:trHeight w:val="336"/>
        </w:trPr>
        <w:tc>
          <w:tcPr>
            <w:tcW w:w="3258" w:type="dxa"/>
            <w:vMerge w:val="restart"/>
            <w:vAlign w:val="center"/>
          </w:tcPr>
          <w:p w14:paraId="78928ED3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Thành phần năng lực</w:t>
            </w:r>
          </w:p>
        </w:tc>
        <w:tc>
          <w:tcPr>
            <w:tcW w:w="7331" w:type="dxa"/>
            <w:gridSpan w:val="9"/>
            <w:vAlign w:val="center"/>
          </w:tcPr>
          <w:p w14:paraId="297E3BD3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Cấp độ tư duy</w:t>
            </w:r>
          </w:p>
        </w:tc>
      </w:tr>
      <w:tr w:rsidR="005B6EFC" w:rsidRPr="005B6EFC" w14:paraId="7B019066" w14:textId="77777777" w:rsidTr="00A33A9A">
        <w:trPr>
          <w:trHeight w:val="352"/>
        </w:trPr>
        <w:tc>
          <w:tcPr>
            <w:tcW w:w="3258" w:type="dxa"/>
            <w:vMerge/>
            <w:vAlign w:val="center"/>
          </w:tcPr>
          <w:p w14:paraId="5CEB33A7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489" w:type="dxa"/>
            <w:gridSpan w:val="3"/>
            <w:vAlign w:val="center"/>
          </w:tcPr>
          <w:p w14:paraId="46297EE2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PHẦN 1</w:t>
            </w:r>
          </w:p>
        </w:tc>
        <w:tc>
          <w:tcPr>
            <w:tcW w:w="2419" w:type="dxa"/>
            <w:gridSpan w:val="3"/>
            <w:vAlign w:val="center"/>
          </w:tcPr>
          <w:p w14:paraId="40F58F8D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PHẦN II</w:t>
            </w:r>
          </w:p>
        </w:tc>
        <w:tc>
          <w:tcPr>
            <w:tcW w:w="2422" w:type="dxa"/>
            <w:gridSpan w:val="3"/>
            <w:vAlign w:val="center"/>
          </w:tcPr>
          <w:p w14:paraId="2790D9D5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PHẦN III</w:t>
            </w:r>
          </w:p>
        </w:tc>
      </w:tr>
      <w:tr w:rsidR="005B6EFC" w:rsidRPr="005B6EFC" w14:paraId="7B900CB9" w14:textId="77777777" w:rsidTr="00A33A9A">
        <w:trPr>
          <w:trHeight w:val="352"/>
        </w:trPr>
        <w:tc>
          <w:tcPr>
            <w:tcW w:w="3258" w:type="dxa"/>
            <w:vMerge/>
            <w:vAlign w:val="center"/>
          </w:tcPr>
          <w:p w14:paraId="060D98F6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0" w:type="dxa"/>
            <w:vAlign w:val="center"/>
          </w:tcPr>
          <w:p w14:paraId="52B1CB3D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Biết</w:t>
            </w:r>
          </w:p>
        </w:tc>
        <w:tc>
          <w:tcPr>
            <w:tcW w:w="735" w:type="dxa"/>
            <w:vAlign w:val="center"/>
          </w:tcPr>
          <w:p w14:paraId="09CED401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Hiểu</w:t>
            </w:r>
          </w:p>
        </w:tc>
        <w:tc>
          <w:tcPr>
            <w:tcW w:w="1123" w:type="dxa"/>
            <w:vAlign w:val="center"/>
          </w:tcPr>
          <w:p w14:paraId="5EA7F2F8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664" w:type="dxa"/>
            <w:vAlign w:val="center"/>
          </w:tcPr>
          <w:p w14:paraId="6C20EE4E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Biết</w:t>
            </w:r>
          </w:p>
        </w:tc>
        <w:tc>
          <w:tcPr>
            <w:tcW w:w="631" w:type="dxa"/>
            <w:vAlign w:val="center"/>
          </w:tcPr>
          <w:p w14:paraId="46631AD9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Hiểu</w:t>
            </w:r>
          </w:p>
        </w:tc>
        <w:tc>
          <w:tcPr>
            <w:tcW w:w="1123" w:type="dxa"/>
            <w:vAlign w:val="center"/>
          </w:tcPr>
          <w:p w14:paraId="6309E20D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665" w:type="dxa"/>
            <w:vAlign w:val="center"/>
          </w:tcPr>
          <w:p w14:paraId="0D320A28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Biết</w:t>
            </w:r>
          </w:p>
        </w:tc>
        <w:tc>
          <w:tcPr>
            <w:tcW w:w="631" w:type="dxa"/>
            <w:vAlign w:val="center"/>
          </w:tcPr>
          <w:p w14:paraId="53BC568E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Hiểu</w:t>
            </w:r>
          </w:p>
        </w:tc>
        <w:tc>
          <w:tcPr>
            <w:tcW w:w="1125" w:type="dxa"/>
            <w:vAlign w:val="center"/>
          </w:tcPr>
          <w:p w14:paraId="7B515DFF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Vận dụng</w:t>
            </w:r>
          </w:p>
        </w:tc>
      </w:tr>
      <w:tr w:rsidR="005B6EFC" w:rsidRPr="005B6EFC" w14:paraId="3D9424C6" w14:textId="77777777" w:rsidTr="00A33A9A">
        <w:trPr>
          <w:trHeight w:val="352"/>
        </w:trPr>
        <w:tc>
          <w:tcPr>
            <w:tcW w:w="3258" w:type="dxa"/>
          </w:tcPr>
          <w:p w14:paraId="6045169B" w14:textId="77777777" w:rsidR="005B6EFC" w:rsidRPr="005B6EFC" w:rsidRDefault="005B6EFC" w:rsidP="005B6EFC">
            <w:pPr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Công , công suất</w:t>
            </w:r>
          </w:p>
        </w:tc>
        <w:tc>
          <w:tcPr>
            <w:tcW w:w="630" w:type="dxa"/>
          </w:tcPr>
          <w:p w14:paraId="55812CD2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35" w:type="dxa"/>
          </w:tcPr>
          <w:p w14:paraId="57A15F6F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23" w:type="dxa"/>
          </w:tcPr>
          <w:p w14:paraId="64D71BC9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64" w:type="dxa"/>
          </w:tcPr>
          <w:p w14:paraId="2B51CE87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631" w:type="dxa"/>
          </w:tcPr>
          <w:p w14:paraId="7C6CE915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23" w:type="dxa"/>
          </w:tcPr>
          <w:p w14:paraId="7936B4E0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65" w:type="dxa"/>
          </w:tcPr>
          <w:p w14:paraId="42C5E518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1" w:type="dxa"/>
          </w:tcPr>
          <w:p w14:paraId="3CF29CF7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5" w:type="dxa"/>
          </w:tcPr>
          <w:p w14:paraId="427C8200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6EFC" w:rsidRPr="005B6EFC" w14:paraId="2B9265ED" w14:textId="77777777" w:rsidTr="00A33A9A">
        <w:trPr>
          <w:trHeight w:val="336"/>
        </w:trPr>
        <w:tc>
          <w:tcPr>
            <w:tcW w:w="3258" w:type="dxa"/>
          </w:tcPr>
          <w:p w14:paraId="7753938C" w14:textId="77777777" w:rsidR="005B6EFC" w:rsidRPr="005B6EFC" w:rsidRDefault="005B6EFC" w:rsidP="005B6EFC">
            <w:pPr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Động năng , thế năng</w:t>
            </w:r>
          </w:p>
        </w:tc>
        <w:tc>
          <w:tcPr>
            <w:tcW w:w="630" w:type="dxa"/>
          </w:tcPr>
          <w:p w14:paraId="5C5056F9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35" w:type="dxa"/>
          </w:tcPr>
          <w:p w14:paraId="112564B4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23" w:type="dxa"/>
          </w:tcPr>
          <w:p w14:paraId="6295037D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64" w:type="dxa"/>
          </w:tcPr>
          <w:p w14:paraId="09B3B1CC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31" w:type="dxa"/>
          </w:tcPr>
          <w:p w14:paraId="4DB89B5A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23" w:type="dxa"/>
          </w:tcPr>
          <w:p w14:paraId="3E2CA709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65" w:type="dxa"/>
          </w:tcPr>
          <w:p w14:paraId="5210C7DB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1" w:type="dxa"/>
          </w:tcPr>
          <w:p w14:paraId="68CFF040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5" w:type="dxa"/>
          </w:tcPr>
          <w:p w14:paraId="0C40C356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B6EFC" w:rsidRPr="005B6EFC" w14:paraId="512137D7" w14:textId="77777777" w:rsidTr="00A33A9A">
        <w:trPr>
          <w:trHeight w:val="336"/>
        </w:trPr>
        <w:tc>
          <w:tcPr>
            <w:tcW w:w="3258" w:type="dxa"/>
          </w:tcPr>
          <w:p w14:paraId="2A5D0AF8" w14:textId="77777777" w:rsidR="005B6EFC" w:rsidRPr="005B6EFC" w:rsidRDefault="005B6EFC" w:rsidP="005B6EFC">
            <w:pPr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Cơ năng, định luật bảo toàn cơ năng</w:t>
            </w:r>
          </w:p>
        </w:tc>
        <w:tc>
          <w:tcPr>
            <w:tcW w:w="630" w:type="dxa"/>
          </w:tcPr>
          <w:p w14:paraId="4E7A85B7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35" w:type="dxa"/>
          </w:tcPr>
          <w:p w14:paraId="4D688B1B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23" w:type="dxa"/>
          </w:tcPr>
          <w:p w14:paraId="3EAD6B8B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64" w:type="dxa"/>
          </w:tcPr>
          <w:p w14:paraId="1E037A15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31" w:type="dxa"/>
          </w:tcPr>
          <w:p w14:paraId="066F2F28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23" w:type="dxa"/>
          </w:tcPr>
          <w:p w14:paraId="7270B57E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665" w:type="dxa"/>
          </w:tcPr>
          <w:p w14:paraId="68EFAA2B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1" w:type="dxa"/>
          </w:tcPr>
          <w:p w14:paraId="4D601627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25" w:type="dxa"/>
          </w:tcPr>
          <w:p w14:paraId="7A3EAA89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6EFC" w:rsidRPr="005B6EFC" w14:paraId="23D6C8F6" w14:textId="77777777" w:rsidTr="00A33A9A">
        <w:trPr>
          <w:trHeight w:val="336"/>
        </w:trPr>
        <w:tc>
          <w:tcPr>
            <w:tcW w:w="3258" w:type="dxa"/>
          </w:tcPr>
          <w:p w14:paraId="02680681" w14:textId="77777777" w:rsidR="005B6EFC" w:rsidRPr="005B6EFC" w:rsidRDefault="005B6EFC" w:rsidP="005B6EFC">
            <w:pPr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Hiệu suất</w:t>
            </w:r>
          </w:p>
        </w:tc>
        <w:tc>
          <w:tcPr>
            <w:tcW w:w="630" w:type="dxa"/>
          </w:tcPr>
          <w:p w14:paraId="6BCE3CB5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35" w:type="dxa"/>
          </w:tcPr>
          <w:p w14:paraId="61FBCE49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23" w:type="dxa"/>
          </w:tcPr>
          <w:p w14:paraId="1425B1E5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64" w:type="dxa"/>
          </w:tcPr>
          <w:p w14:paraId="05265CD6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31" w:type="dxa"/>
          </w:tcPr>
          <w:p w14:paraId="2BC42B86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14:paraId="1FC68CD9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65" w:type="dxa"/>
          </w:tcPr>
          <w:p w14:paraId="1F161A28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1" w:type="dxa"/>
          </w:tcPr>
          <w:p w14:paraId="2DF62249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25" w:type="dxa"/>
          </w:tcPr>
          <w:p w14:paraId="568E155F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B6EFC" w:rsidRPr="005B6EFC" w14:paraId="4F7A06B8" w14:textId="77777777" w:rsidTr="00A33A9A">
        <w:trPr>
          <w:trHeight w:val="688"/>
        </w:trPr>
        <w:tc>
          <w:tcPr>
            <w:tcW w:w="3258" w:type="dxa"/>
          </w:tcPr>
          <w:p w14:paraId="01E84AFB" w14:textId="77777777" w:rsidR="005B6EFC" w:rsidRPr="005B6EFC" w:rsidRDefault="005B6EFC" w:rsidP="005B6EFC">
            <w:pPr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Động lượng, định luật bảo toàn động lượng</w:t>
            </w:r>
          </w:p>
        </w:tc>
        <w:tc>
          <w:tcPr>
            <w:tcW w:w="630" w:type="dxa"/>
          </w:tcPr>
          <w:p w14:paraId="479128D8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35" w:type="dxa"/>
          </w:tcPr>
          <w:p w14:paraId="26D8C003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123" w:type="dxa"/>
          </w:tcPr>
          <w:p w14:paraId="644AFFE4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64" w:type="dxa"/>
          </w:tcPr>
          <w:p w14:paraId="2C47AEA3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31" w:type="dxa"/>
          </w:tcPr>
          <w:p w14:paraId="550370C4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23" w:type="dxa"/>
          </w:tcPr>
          <w:p w14:paraId="0009E8F9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65" w:type="dxa"/>
          </w:tcPr>
          <w:p w14:paraId="173B3CCD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31" w:type="dxa"/>
          </w:tcPr>
          <w:p w14:paraId="56983B9F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5" w:type="dxa"/>
          </w:tcPr>
          <w:p w14:paraId="29341E45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B6EF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6EFC" w:rsidRPr="005B6EFC" w14:paraId="7365F5AA" w14:textId="77777777" w:rsidTr="00A33A9A">
        <w:trPr>
          <w:trHeight w:val="320"/>
        </w:trPr>
        <w:tc>
          <w:tcPr>
            <w:tcW w:w="3258" w:type="dxa"/>
          </w:tcPr>
          <w:p w14:paraId="1760AFE4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630" w:type="dxa"/>
          </w:tcPr>
          <w:p w14:paraId="734878A5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735" w:type="dxa"/>
          </w:tcPr>
          <w:p w14:paraId="3E494256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1123" w:type="dxa"/>
          </w:tcPr>
          <w:p w14:paraId="1B82A267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664" w:type="dxa"/>
          </w:tcPr>
          <w:p w14:paraId="7D9D15FE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631" w:type="dxa"/>
          </w:tcPr>
          <w:p w14:paraId="0E61A38B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1123" w:type="dxa"/>
          </w:tcPr>
          <w:p w14:paraId="52CBBF1F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665" w:type="dxa"/>
          </w:tcPr>
          <w:p w14:paraId="6D6FE7DE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631" w:type="dxa"/>
          </w:tcPr>
          <w:p w14:paraId="791F2728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1125" w:type="dxa"/>
          </w:tcPr>
          <w:p w14:paraId="3B2E1EF2" w14:textId="77777777" w:rsidR="005B6EFC" w:rsidRPr="005B6EFC" w:rsidRDefault="005B6EFC" w:rsidP="005B6EF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B6EFC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</w:tr>
    </w:tbl>
    <w:p w14:paraId="298E6D1A" w14:textId="77777777" w:rsidR="005B6EFC" w:rsidRPr="005B6EFC" w:rsidRDefault="005B6EFC" w:rsidP="005B6EFC">
      <w:pPr>
        <w:spacing w:after="0" w:line="276" w:lineRule="auto"/>
        <w:rPr>
          <w:rFonts w:ascii="Times New Roman" w:eastAsia="Calibri" w:hAnsi="Times New Roman" w:cs="Times New Roman"/>
          <w:i/>
          <w:iCs/>
          <w:sz w:val="26"/>
          <w:szCs w:val="26"/>
          <w:lang w:val="nl-NL"/>
        </w:rPr>
      </w:pPr>
    </w:p>
    <w:p w14:paraId="57FC391D" w14:textId="77777777" w:rsidR="005B6EFC" w:rsidRPr="005B6EFC" w:rsidRDefault="005B6EFC" w:rsidP="005B6EFC">
      <w:pPr>
        <w:spacing w:after="0" w:line="240" w:lineRule="auto"/>
        <w:outlineLvl w:val="1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5B6EFC">
        <w:rPr>
          <w:rFonts w:ascii="Times New Roman" w:hAnsi="Times New Roman"/>
          <w:sz w:val="28"/>
          <w:szCs w:val="28"/>
        </w:rPr>
        <w:tab/>
      </w:r>
      <w:r w:rsidRPr="005B6EFC">
        <w:rPr>
          <w:rFonts w:ascii="Times New Roman" w:eastAsia="Calibri" w:hAnsi="Times New Roman" w:cs="Times New Roman"/>
          <w:b/>
          <w:bCs/>
          <w:sz w:val="26"/>
          <w:szCs w:val="26"/>
        </w:rPr>
        <w:t>2.</w:t>
      </w:r>
      <w:r w:rsidRPr="005B6EFC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Bản đặc tả</w:t>
      </w:r>
    </w:p>
    <w:p w14:paraId="0227EFFF" w14:textId="77777777" w:rsidR="005B6EFC" w:rsidRPr="005B6EFC" w:rsidRDefault="005B6EFC" w:rsidP="005B6EF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tbl>
      <w:tblPr>
        <w:tblStyle w:val="TableGrid434"/>
        <w:tblW w:w="10962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833"/>
        <w:gridCol w:w="1428"/>
        <w:gridCol w:w="2622"/>
        <w:gridCol w:w="833"/>
        <w:gridCol w:w="595"/>
        <w:gridCol w:w="596"/>
        <w:gridCol w:w="595"/>
        <w:gridCol w:w="714"/>
        <w:gridCol w:w="717"/>
        <w:gridCol w:w="595"/>
        <w:gridCol w:w="713"/>
        <w:gridCol w:w="721"/>
      </w:tblGrid>
      <w:tr w:rsidR="005B6EFC" w:rsidRPr="005B6EFC" w14:paraId="11D8B38F" w14:textId="77777777" w:rsidTr="00A33A9A">
        <w:trPr>
          <w:trHeight w:val="305"/>
          <w:tblHeader/>
        </w:trPr>
        <w:tc>
          <w:tcPr>
            <w:tcW w:w="833" w:type="dxa"/>
            <w:vMerge w:val="restar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512EB0A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1428" w:type="dxa"/>
            <w:vMerge w:val="restar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073CA8A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Đơn vị </w:t>
            </w: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br/>
              <w:t>kiến thức</w:t>
            </w:r>
          </w:p>
        </w:tc>
        <w:tc>
          <w:tcPr>
            <w:tcW w:w="2622" w:type="dxa"/>
            <w:vMerge w:val="restar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3D1FDEC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Mức độ yêu cầu cần đạt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0AB30BCF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ẤP ĐỘ TƯ DUY</w:t>
            </w:r>
          </w:p>
        </w:tc>
      </w:tr>
      <w:tr w:rsidR="005B6EFC" w:rsidRPr="00BD4476" w14:paraId="0C411E35" w14:textId="77777777" w:rsidTr="00A33A9A">
        <w:trPr>
          <w:trHeight w:val="305"/>
          <w:tblHeader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  <w:hideMark/>
          </w:tcPr>
          <w:p w14:paraId="416D20A2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  <w:hideMark/>
          </w:tcPr>
          <w:p w14:paraId="1289BCB9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622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  <w:hideMark/>
          </w:tcPr>
          <w:p w14:paraId="4919BED4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02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BA98A3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Dạng nhận thức 1: TN lựa chọn</w:t>
            </w:r>
          </w:p>
        </w:tc>
        <w:tc>
          <w:tcPr>
            <w:tcW w:w="202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7EAC50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Dạng nhận thức 2:</w:t>
            </w:r>
          </w:p>
          <w:p w14:paraId="56A53FB8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TN đúng/sai</w:t>
            </w:r>
          </w:p>
        </w:tc>
        <w:tc>
          <w:tcPr>
            <w:tcW w:w="202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8A5AB3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Dạng nhận thức 3:</w:t>
            </w:r>
          </w:p>
          <w:p w14:paraId="02C64B3D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Trả lời ngắn</w:t>
            </w:r>
          </w:p>
        </w:tc>
      </w:tr>
      <w:tr w:rsidR="005B6EFC" w:rsidRPr="005B6EFC" w14:paraId="6E38A332" w14:textId="77777777" w:rsidTr="00A33A9A">
        <w:trPr>
          <w:trHeight w:val="305"/>
          <w:tblHeader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  <w:hideMark/>
          </w:tcPr>
          <w:p w14:paraId="39308FD4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  <w:hideMark/>
          </w:tcPr>
          <w:p w14:paraId="170A87CF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2622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  <w:hideMark/>
          </w:tcPr>
          <w:p w14:paraId="0A08C58D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8F724A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NB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3203FF9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TH</w:t>
            </w: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7430B0D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VD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20BB22A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NB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5BEB0D4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TH</w:t>
            </w: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F927801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VD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11297AE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NB</w:t>
            </w: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51B579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TH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AB8C78" w14:textId="77777777" w:rsidR="005B6EFC" w:rsidRPr="005B6EFC" w:rsidRDefault="005B6EFC" w:rsidP="005B6EFC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VD</w:t>
            </w:r>
          </w:p>
        </w:tc>
      </w:tr>
      <w:tr w:rsidR="005B6EFC" w:rsidRPr="005B6EFC" w14:paraId="4BEF497B" w14:textId="77777777" w:rsidTr="00A33A9A">
        <w:trPr>
          <w:trHeight w:val="291"/>
        </w:trPr>
        <w:tc>
          <w:tcPr>
            <w:tcW w:w="83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D9A50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719D051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2FD90D6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34E3542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101F1C3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1489C2C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0402BFA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787F8F0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509F218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03D679E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560EA94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0B80919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5E5CFE7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309A8A5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ăng lượng. Công và công suất</w:t>
            </w:r>
          </w:p>
        </w:tc>
        <w:tc>
          <w:tcPr>
            <w:tcW w:w="142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BB3D5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312E3DB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5601F43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2402A2F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1431E3E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5900BB0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  <w:t>Năng lượng. Công cơ học</w:t>
            </w: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C14F36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hận biết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9D4A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5B6EFC" w:rsidRPr="005B6EFC" w14:paraId="6224A808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5E2CC79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CB2129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3C40E9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Nêu được 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sự chuyển hóa năng lượng, đơn vị năng lượng, ...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718C6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13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33BE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EF95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1782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BEE7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8848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1107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0EAB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9274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220CF3BB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34F218F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C73EF1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FC6952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ông hiểu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46E0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6FC895A3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EF1ED4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7E9950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CC53E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-</w:t>
            </w: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Hiểu được bản chất của công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BC77F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2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3733C" w14:textId="77777777" w:rsidR="005B6EFC" w:rsidRPr="005B6EFC" w:rsidRDefault="005B6EFC" w:rsidP="005B6EFC">
            <w:pPr>
              <w:tabs>
                <w:tab w:val="left" w:pos="567"/>
              </w:tabs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2788E3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15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5213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7DBC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8276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BA14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645D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1C2B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2F1605A6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218B44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E8B60E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9CDE6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Vận dụng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DBCE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6F4FFFCB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E38F90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07747D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0C858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-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Vận dụng được công thức tính công cơ học vào thực tiễn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C372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CD79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6ADF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BCF5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E1FD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7E734E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4c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60AB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5E52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5A8F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6A38FE3B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B14F685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423C3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6E0BB84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52A8860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2629BFE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2AB3340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  <w:t>Công suất</w:t>
            </w: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7E055E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hận biết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C327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12097DF4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77E1911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946FC7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90ED8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-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Nêu được</w:t>
            </w: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công thức và đơn vị của công suất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F50B6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1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3C45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0078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3EDD8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4a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6E8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255D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3F68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5F97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FB18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4B4F81D7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131B630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26F9EC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4EAC3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ông hiểu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0F5B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7DC17E0E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34E175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BA22DD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D85E8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Hiểu được bản chất của công suất.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091D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751D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BD7F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8C20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4828D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4b</w:t>
            </w: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4611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E12D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5874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3084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15AE0F20" w14:textId="77777777" w:rsidTr="00A33A9A">
        <w:trPr>
          <w:trHeight w:val="787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30DDF5F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3EE281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584420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Vận dụng:</w:t>
            </w:r>
          </w:p>
          <w:p w14:paraId="6DE6359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Vận dụng được công thức tính công 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suất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22E3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4619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043E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AE14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1E04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D6AC9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</w:t>
            </w:r>
            <w:r w:rsidRPr="005B6EFC">
              <w:rPr>
                <w:rFonts w:ascii="Times New Roman" w:eastAsia="Calibri" w:hAnsi="Times New Roman" w:cs="Times New Roman"/>
                <w:b/>
              </w:rPr>
              <w:t>4</w:t>
            </w: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d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7BC5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0A11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06FC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53B67E04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186F792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D477A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0F00074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0F2524E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1F05D5D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3DEA433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  <w:t>Động năng. Thế năng</w:t>
            </w: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F22980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Nhận biết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05EE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1EA329DB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0D4A14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DFA6F2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A148F4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-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Nêu được 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đặc điểm động năng, thế năng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1C91F7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3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9B49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19E7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9B32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B546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2072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A2AA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42D4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8DA8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</w:tr>
      <w:tr w:rsidR="005B6EFC" w:rsidRPr="005B6EFC" w14:paraId="0DD7C606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48989BA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75963C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116AC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ông hiểu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9BB6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454FDC35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9D498F7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FD0BD4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5BBA48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-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Hiểu được bản chất của động 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năng, thế năng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A380B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4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8DFD1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</w:t>
            </w:r>
            <w:r w:rsidRPr="005B6EFC">
              <w:rPr>
                <w:rFonts w:ascii="Times New Roman" w:eastAsia="Calibri" w:hAnsi="Times New Roman" w:cs="Times New Roman"/>
                <w:b/>
              </w:rPr>
              <w:t>11</w:t>
            </w: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34AE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CE2B5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1b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12F6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65306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3d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DD38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8B72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786E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</w:tr>
      <w:tr w:rsidR="005B6EFC" w:rsidRPr="005B6EFC" w14:paraId="6271FAFB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3BFBA3E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589FF6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FD662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Vận dụng:</w:t>
            </w:r>
          </w:p>
          <w:p w14:paraId="6343B79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Tính được động năng của vật, thế năng của vật.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6C6C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5104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EF01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CF92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EDE0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88875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3c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DC5F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F692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518BE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1</w:t>
            </w:r>
          </w:p>
        </w:tc>
      </w:tr>
      <w:tr w:rsidR="005B6EFC" w:rsidRPr="005B6EFC" w14:paraId="22576C8C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9B66100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B4137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vi-VN" w:bidi="vi-VN"/>
              </w:rPr>
            </w:pP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Cơ năng. Định luật bảo toàn cơ năng</w:t>
            </w: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5BAD9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hận biết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F99A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52D4E9D2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EC0384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4F8B77" w14:textId="77777777" w:rsidR="005B6EFC" w:rsidRPr="005B6EFC" w:rsidRDefault="005B6EFC" w:rsidP="005B6EFC">
            <w:pPr>
              <w:rPr>
                <w:rFonts w:ascii="Times New Roman" w:hAnsi="Times New Roman" w:cs="Times New Roman"/>
                <w:bCs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A603A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-</w:t>
            </w: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Nêu được công thức tính cơ năng của vật khi vật chịu tác dụng của lực đàn 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hồi, trọng lực, đơn vị.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E7436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</w:t>
            </w:r>
            <w:r w:rsidRPr="005B6EFC">
              <w:rPr>
                <w:rFonts w:ascii="Times New Roman" w:eastAsia="Calibri" w:hAnsi="Times New Roman" w:cs="Times New Roman"/>
                <w:b/>
              </w:rPr>
              <w:t>15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1E4E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6DF4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2FDE7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1a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7306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880AA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1c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E57F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1F67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8717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58B2EE32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1AFB19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1FD7CF" w14:textId="77777777" w:rsidR="005B6EFC" w:rsidRPr="005B6EFC" w:rsidRDefault="005B6EFC" w:rsidP="005B6EFC">
            <w:pPr>
              <w:rPr>
                <w:rFonts w:ascii="Times New Roman" w:hAnsi="Times New Roman" w:cs="Times New Roman"/>
                <w:bCs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3A6DEF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ông hiểu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571F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52CBE79F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68D498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B0C2A8" w14:textId="77777777" w:rsidR="005B6EFC" w:rsidRPr="005B6EFC" w:rsidRDefault="005B6EFC" w:rsidP="005B6EFC">
            <w:pPr>
              <w:rPr>
                <w:rFonts w:ascii="Times New Roman" w:hAnsi="Times New Roman" w:cs="Times New Roman"/>
                <w:bCs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3286F0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-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Hiểu rõ được định nghĩa cơ năng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389B7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12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B0ECF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6</w:t>
            </w: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067B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703F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ED3B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D294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4CD0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954F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C502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6CA1A5C7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819779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9CFF8E" w14:textId="77777777" w:rsidR="005B6EFC" w:rsidRPr="005B6EFC" w:rsidRDefault="005B6EFC" w:rsidP="005B6EFC">
            <w:pPr>
              <w:rPr>
                <w:rFonts w:ascii="Times New Roman" w:hAnsi="Times New Roman" w:cs="Times New Roman"/>
                <w:bCs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04DB8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Vận dụng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5B37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116DAF1C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061B82F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E3A457" w14:textId="77777777" w:rsidR="005B6EFC" w:rsidRPr="005B6EFC" w:rsidRDefault="005B6EFC" w:rsidP="005B6EFC">
            <w:pPr>
              <w:rPr>
                <w:rFonts w:ascii="Times New Roman" w:hAnsi="Times New Roman" w:cs="Times New Roman"/>
                <w:bCs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24591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-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Vận dụng được định luật bảo toàn cơ năng để giải bài tập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AF67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DF9A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6FBEB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10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F3F85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3b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8A687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3a</w:t>
            </w: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1D553D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1d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D95E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C870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83DAC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2</w:t>
            </w:r>
          </w:p>
        </w:tc>
      </w:tr>
      <w:tr w:rsidR="005B6EFC" w:rsidRPr="005B6EFC" w14:paraId="2531CEBB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E38756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CBB0A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5743E7C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</w:p>
          <w:p w14:paraId="631FAE9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  <w:t>H</w:t>
            </w: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eastAsia="vi-VN" w:bidi="vi-VN"/>
              </w:rPr>
              <w:t>iệu suất</w:t>
            </w: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1797C8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hận biết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BC85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64B07DAA" w14:textId="77777777" w:rsidTr="00A33A9A">
        <w:trPr>
          <w:trHeight w:val="54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2D4B1F5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BBA533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DBD5AE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-</w:t>
            </w: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Nêu được công thức tính hiệu suất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55952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7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46EFD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8</w:t>
            </w: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B4D8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98EF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03D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69A8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3598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E6F2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A0BB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1587E837" w14:textId="77777777" w:rsidTr="00A33A9A">
        <w:trPr>
          <w:trHeight w:val="29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D1CB35" w14:textId="77777777" w:rsidR="005B6EFC" w:rsidRPr="005B6EFC" w:rsidRDefault="005B6EFC" w:rsidP="005B6E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86D9209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E883EA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Thông hiểu:</w:t>
            </w:r>
          </w:p>
          <w:p w14:paraId="3BD98A2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- Hiểu bản chất của hiệu suất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4E39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AE16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6214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894F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7833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2041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3ACC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8915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C3C7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</w:tr>
      <w:tr w:rsidR="005B6EFC" w:rsidRPr="005B6EFC" w14:paraId="4131B9AF" w14:textId="77777777" w:rsidTr="00A33A9A">
        <w:trPr>
          <w:trHeight w:val="305"/>
        </w:trPr>
        <w:tc>
          <w:tcPr>
            <w:tcW w:w="83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9E430B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622CBE4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698DA58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7A141B2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7062DC0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1BA07E6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771EA26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6D49AAA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3E24A31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1E9225F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14:paraId="67C64DF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ộng lượng</w:t>
            </w:r>
          </w:p>
        </w:tc>
        <w:tc>
          <w:tcPr>
            <w:tcW w:w="142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A8E3A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</w:pPr>
          </w:p>
          <w:p w14:paraId="133253F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</w:pPr>
          </w:p>
          <w:p w14:paraId="0CCCCDF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</w:pPr>
          </w:p>
          <w:p w14:paraId="2806CB1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</w:pPr>
          </w:p>
          <w:p w14:paraId="27A9C79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</w:pPr>
          </w:p>
          <w:p w14:paraId="375B837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  <w:t>Động lượng</w:t>
            </w: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CD027C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hận biết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1ECA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379576E8" w14:textId="77777777" w:rsidTr="00A33A9A">
        <w:trPr>
          <w:trHeight w:val="305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2BAD4CB0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63B4CF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val="vi-VN"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1C3DD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  <w:t xml:space="preserve">- Nêu được </w:t>
            </w: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ý nghĩa vật lí và định nghĩa động lượng.</w:t>
            </w:r>
          </w:p>
          <w:p w14:paraId="747E513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- Nêu được đơn vị động lượng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FF074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18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6BCC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6036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D54B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7E99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8278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16DA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8E3C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64A8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081B81ED" w14:textId="77777777" w:rsidTr="00A33A9A">
        <w:trPr>
          <w:trHeight w:val="305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7BFF6AA9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0ABC112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val="vi-VN"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1A83C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ông hiểu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DC0D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170DDBFA" w14:textId="77777777" w:rsidTr="00A33A9A">
        <w:trPr>
          <w:trHeight w:val="305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22540CB5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784AA8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val="vi-VN"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D4CCC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- Hiểu được bản chất của chuyển động bằng phản lực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0952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27E9F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18</w:t>
            </w: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783E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CAA6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14D8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8879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706A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840D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B523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025C0A89" w14:textId="77777777" w:rsidTr="00A33A9A">
        <w:trPr>
          <w:trHeight w:val="305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09BCD120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AF8128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val="vi-VN"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6FAAEC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Vận dụng:</w:t>
            </w:r>
          </w:p>
          <w:p w14:paraId="5A0FDA9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Vận dụng được công thức tính động lượng làm bài tập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0B11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66C9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1191C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14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2A22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4E0E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95EE0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2c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9DED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66C1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E937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6FFA5882" w14:textId="77777777" w:rsidTr="00A33A9A">
        <w:trPr>
          <w:trHeight w:val="305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200CD621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7F77D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  <w:t>Bảo toàn động lượng</w:t>
            </w: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2591B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hận biết:</w:t>
            </w:r>
          </w:p>
        </w:tc>
        <w:tc>
          <w:tcPr>
            <w:tcW w:w="6079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47AD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5B6EFC" w14:paraId="39206DC1" w14:textId="77777777" w:rsidTr="00A33A9A">
        <w:trPr>
          <w:trHeight w:val="305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72226677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C1CB28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val="vi-VN"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9B94F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  <w:t>- Nêu được</w:t>
            </w: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định luật bảo toàn động lượng trong hệ kín.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AEED5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</w:rPr>
              <w:t>C9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34CF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C61F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87307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2d</w:t>
            </w: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A7EF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4FB9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44BA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765A3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316D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B6EFC" w:rsidRPr="00BD4476" w14:paraId="58B8D39A" w14:textId="77777777" w:rsidTr="00A33A9A">
        <w:trPr>
          <w:trHeight w:val="431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2C1F66AC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B29AFE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val="vi-VN"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DF0D931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Thông hiểu:</w:t>
            </w:r>
          </w:p>
          <w:p w14:paraId="3BC8FB4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- Hiểu được định luật bảo toàn động lượng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85BA6E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F1EF84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4226DDF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681ED68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0217D10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66BBD6C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4F2BA88D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8EDF74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3C3502C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</w:tr>
      <w:tr w:rsidR="005B6EFC" w:rsidRPr="005B6EFC" w14:paraId="0A29E672" w14:textId="77777777" w:rsidTr="00A33A9A">
        <w:trPr>
          <w:trHeight w:val="258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459A9B14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4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3C29D4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  <w:lang w:val="vi-VN" w:eastAsia="vi-VN" w:bidi="vi-VN"/>
              </w:rPr>
            </w:pP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1D8282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- </w:t>
            </w: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Vận dụng:</w:t>
            </w:r>
          </w:p>
          <w:p w14:paraId="19247C90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Vận dụng</w:t>
            </w: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được định luật bảo toàn động lượng để giải các bài tập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B50C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7433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C0AECD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14</w:t>
            </w: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D266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855DA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26AD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930A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CC818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A50E7E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lang w:val="vi-VN"/>
              </w:rPr>
              <w:t>C4</w:t>
            </w:r>
          </w:p>
        </w:tc>
      </w:tr>
      <w:tr w:rsidR="005B6EFC" w:rsidRPr="005B6EFC" w14:paraId="48AA8147" w14:textId="77777777" w:rsidTr="00A33A9A">
        <w:trPr>
          <w:trHeight w:val="258"/>
        </w:trPr>
        <w:tc>
          <w:tcPr>
            <w:tcW w:w="8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047A61C2" w14:textId="77777777" w:rsidR="005B6EFC" w:rsidRPr="005B6EFC" w:rsidRDefault="005B6EFC" w:rsidP="005B6EF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60507BF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 w:eastAsia="vi-VN" w:bidi="vi-VN"/>
              </w:rPr>
              <w:t>Thực hành xác định động lượng</w:t>
            </w: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071409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- Nhận biết: Nêu được các bước thực hành xác định động lượng của vật</w:t>
            </w:r>
          </w:p>
        </w:tc>
        <w:tc>
          <w:tcPr>
            <w:tcW w:w="8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87B7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4F757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1BB8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39AF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D7BD4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7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45C65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94336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7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47B7C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E20A1B" w14:textId="77777777" w:rsidR="005B6EFC" w:rsidRPr="005B6EFC" w:rsidRDefault="005B6EFC" w:rsidP="005B6EFC">
            <w:pPr>
              <w:tabs>
                <w:tab w:val="left" w:pos="567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5B6EFC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3</w:t>
            </w:r>
          </w:p>
        </w:tc>
      </w:tr>
    </w:tbl>
    <w:p w14:paraId="3B489EBE" w14:textId="77777777" w:rsidR="00164C65" w:rsidRDefault="00164C65" w:rsidP="00164C65">
      <w:pPr>
        <w:tabs>
          <w:tab w:val="left" w:pos="2694"/>
        </w:tabs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14:paraId="6BFEBA95" w14:textId="77777777" w:rsidR="00164C65" w:rsidRPr="006E34C4" w:rsidRDefault="00164C65" w:rsidP="00164C65">
      <w:pPr>
        <w:tabs>
          <w:tab w:val="left" w:pos="2694"/>
        </w:tabs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>PHẦN 1</w:t>
      </w:r>
      <w:r w:rsidRPr="006E34C4">
        <w:rPr>
          <w:rFonts w:ascii="Times New Roman" w:hAnsi="Times New Roman" w:cs="Times New Roman"/>
          <w:sz w:val="24"/>
          <w:szCs w:val="24"/>
        </w:rPr>
        <w:t>.</w:t>
      </w: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Câu trắc nghiệm nhiều phương án lựa chọn</w:t>
      </w:r>
      <w:r w:rsidRPr="006E34C4">
        <w:rPr>
          <w:rFonts w:ascii="Times New Roman" w:hAnsi="Times New Roman" w:cs="Times New Roman"/>
          <w:sz w:val="24"/>
          <w:szCs w:val="24"/>
        </w:rPr>
        <w:t>.</w:t>
      </w:r>
      <w:r w:rsidRPr="006E34C4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hí sinh trả lời câu 1 đến câu 18</w:t>
      </w:r>
      <w:r w:rsidRPr="006E34C4">
        <w:rPr>
          <w:rFonts w:ascii="Times New Roman" w:hAnsi="Times New Roman" w:cs="Times New Roman"/>
          <w:i/>
          <w:sz w:val="24"/>
          <w:szCs w:val="24"/>
        </w:rPr>
        <w:t>.</w:t>
      </w:r>
      <w:r w:rsidRPr="006E34C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Mỗi câu hỏi thí sinh chọn một phương án</w:t>
      </w:r>
      <w:r w:rsidRPr="006E34C4">
        <w:rPr>
          <w:rFonts w:ascii="Times New Roman" w:hAnsi="Times New Roman" w:cs="Times New Roman"/>
          <w:i/>
          <w:sz w:val="24"/>
          <w:szCs w:val="24"/>
        </w:rPr>
        <w:t>.</w:t>
      </w:r>
    </w:p>
    <w:p w14:paraId="7307726B" w14:textId="065E0F6A" w:rsidR="00164C65" w:rsidRPr="00BD4476" w:rsidRDefault="00164C65" w:rsidP="00164C65">
      <w:pPr>
        <w:tabs>
          <w:tab w:val="num" w:pos="1134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D4476">
        <w:rPr>
          <w:rFonts w:ascii="Times New Roman" w:eastAsia="Times New Roman" w:hAnsi="Times New Roman" w:cs="Times New Roman"/>
          <w:b/>
          <w:sz w:val="24"/>
          <w:szCs w:val="24"/>
        </w:rPr>
        <w:t xml:space="preserve">Câu 1: </w:t>
      </w:r>
      <w:r w:rsidRPr="00BD4476">
        <w:rPr>
          <w:rFonts w:ascii="Times New Roman" w:eastAsia="Calibri" w:hAnsi="Times New Roman" w:cs="Times New Roman"/>
          <w:bCs/>
          <w:sz w:val="24"/>
          <w:szCs w:val="24"/>
        </w:rPr>
        <w:t>Một lực</w:t>
      </w:r>
      <w:r w:rsidRPr="00BD447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val="pt-BR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pt-BR"/>
              </w:rPr>
              <m:t>F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 xml:space="preserve"> </m:t>
            </m:r>
          </m:e>
        </m:acc>
      </m:oMath>
      <w:r w:rsidRPr="00164C65">
        <w:rPr>
          <w:rFonts w:ascii="Times New Roman" w:eastAsia="Calibri" w:hAnsi="Times New Roman" w:cs="Times New Roman"/>
          <w:sz w:val="24"/>
          <w:szCs w:val="24"/>
          <w:lang w:val="fr-FR"/>
        </w:rPr>
        <w:t>tác</w:t>
      </w:r>
      <w:r w:rsidRPr="00BD4476">
        <w:rPr>
          <w:rFonts w:ascii="Times New Roman" w:eastAsia="Times New Roman" w:hAnsi="Times New Roman" w:cs="Times New Roman"/>
          <w:bCs/>
          <w:sz w:val="24"/>
          <w:szCs w:val="24"/>
        </w:rPr>
        <w:t xml:space="preserve"> dụng lên vật, làm vật dịch chuyển một đoạn s. Biết hướng lực tác dụng hợp với hướng dịch chuyển một góc </w:t>
      </w:r>
      <w:r w:rsidRPr="00164C6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sym w:font="Symbol" w:char="F061"/>
      </w:r>
      <w:r w:rsidRPr="00BD4476">
        <w:rPr>
          <w:rFonts w:ascii="Times New Roman" w:eastAsia="Times New Roman" w:hAnsi="Times New Roman" w:cs="Times New Roman"/>
          <w:bCs/>
          <w:sz w:val="24"/>
          <w:szCs w:val="24"/>
        </w:rPr>
        <w:t xml:space="preserve">. Công của lực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val="pt-BR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pt-BR"/>
              </w:rPr>
              <m:t>F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 xml:space="preserve"> </m:t>
            </m:r>
          </m:e>
        </m:acc>
      </m:oMath>
      <w:r w:rsidRPr="00BD4476">
        <w:rPr>
          <w:rFonts w:ascii="Times New Roman" w:eastAsia="Times New Roman" w:hAnsi="Times New Roman" w:cs="Times New Roman"/>
          <w:bCs/>
          <w:sz w:val="24"/>
          <w:szCs w:val="24"/>
        </w:rPr>
        <w:t xml:space="preserve"> thực hiện là</w:t>
      </w:r>
    </w:p>
    <w:p w14:paraId="7FBD6908" w14:textId="77777777" w:rsidR="00164C65" w:rsidRPr="00164C65" w:rsidRDefault="00164C65" w:rsidP="00164C65">
      <w:pPr>
        <w:tabs>
          <w:tab w:val="left" w:pos="2610"/>
          <w:tab w:val="left" w:pos="5850"/>
          <w:tab w:val="left" w:pos="8640"/>
        </w:tabs>
        <w:spacing w:after="0" w:line="276" w:lineRule="auto"/>
        <w:ind w:firstLine="9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64C65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  A. </w:t>
      </w:r>
      <m:oMath>
        <m:r>
          <w:rPr>
            <w:rFonts w:ascii="Cambria Math" w:eastAsia="Calibri" w:hAnsi="Cambria Math" w:cs="Times New Roman"/>
            <w:sz w:val="24"/>
            <w:szCs w:val="24"/>
            <w:lang w:val="nl-NL"/>
          </w:rPr>
          <m:t>A = F.s.cot</m:t>
        </m:r>
        <m:r>
          <w:rPr>
            <w:rFonts w:ascii="Cambria Math" w:eastAsia="Calibri" w:hAnsi="Cambria Math" w:cs="Times New Roman"/>
            <w:i/>
            <w:sz w:val="24"/>
            <w:szCs w:val="24"/>
            <w:lang w:val="nl-NL"/>
          </w:rPr>
          <w:sym w:font="Symbol" w:char="F061"/>
        </m:r>
      </m:oMath>
      <w:r w:rsidRPr="00164C65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164C65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164C65">
        <w:rPr>
          <w:rFonts w:ascii="Times New Roman" w:eastAsia="Calibri" w:hAnsi="Times New Roman" w:cs="Times New Roman"/>
          <w:b/>
          <w:sz w:val="24"/>
          <w:szCs w:val="24"/>
          <w:lang w:val="nl-NL"/>
        </w:rPr>
        <w:t>B.</w:t>
      </w:r>
      <w:r w:rsidRPr="00164C6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szCs w:val="24"/>
            <w:lang w:val="nl-NL"/>
          </w:rPr>
          <m:t>A=F.s.tan</m:t>
        </m:r>
        <m:r>
          <w:rPr>
            <w:rFonts w:ascii="Cambria Math" w:eastAsia="Calibri" w:hAnsi="Cambria Math" w:cs="Times New Roman"/>
            <w:i/>
            <w:sz w:val="24"/>
            <w:szCs w:val="24"/>
            <w:lang w:val="nl-NL"/>
          </w:rPr>
          <w:sym w:font="Symbol" w:char="F061"/>
        </m:r>
      </m:oMath>
      <w:r w:rsidRPr="00164C65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164C6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</w:t>
      </w:r>
      <w:r w:rsidRPr="00164C65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C. </w:t>
      </w:r>
      <m:oMath>
        <m:r>
          <w:rPr>
            <w:rFonts w:ascii="Cambria Math" w:eastAsia="Calibri" w:hAnsi="Cambria Math" w:cs="Times New Roman"/>
            <w:sz w:val="24"/>
            <w:szCs w:val="24"/>
            <w:lang w:val="nl-NL"/>
          </w:rPr>
          <m:t>A=F.s.sin</m:t>
        </m:r>
        <m:r>
          <w:rPr>
            <w:rFonts w:ascii="Cambria Math" w:eastAsia="Calibri" w:hAnsi="Cambria Math" w:cs="Times New Roman"/>
            <w:i/>
            <w:sz w:val="24"/>
            <w:szCs w:val="24"/>
            <w:lang w:val="nl-NL"/>
          </w:rPr>
          <w:sym w:font="Symbol" w:char="F061"/>
        </m:r>
      </m:oMath>
      <w:r w:rsidRPr="00164C6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                 </w:t>
      </w:r>
      <w:r w:rsidRPr="00164C65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D. </w:t>
      </w:r>
      <m:oMath>
        <m:r>
          <w:rPr>
            <w:rFonts w:ascii="Cambria Math" w:eastAsia="Calibri" w:hAnsi="Cambria Math" w:cs="Times New Roman"/>
            <w:sz w:val="24"/>
            <w:szCs w:val="24"/>
            <w:lang w:val="nl-NL"/>
          </w:rPr>
          <m:t>A= F.s.cos</m:t>
        </m:r>
        <m:r>
          <w:rPr>
            <w:rFonts w:ascii="Cambria Math" w:eastAsia="Calibri" w:hAnsi="Cambria Math" w:cs="Times New Roman"/>
            <w:i/>
            <w:sz w:val="24"/>
            <w:szCs w:val="24"/>
            <w:lang w:val="nl-NL"/>
          </w:rPr>
          <w:sym w:font="Symbol" w:char="F061"/>
        </m:r>
      </m:oMath>
      <w:r w:rsidRPr="00164C65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207342FB" w14:textId="1F845EA3" w:rsidR="00164C65" w:rsidRPr="00164C65" w:rsidRDefault="00164C65" w:rsidP="00164C65">
      <w:pPr>
        <w:tabs>
          <w:tab w:val="num" w:pos="1134"/>
        </w:tabs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64C6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2</w:t>
      </w:r>
      <w:r w:rsidRPr="00164C6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: </w:t>
      </w:r>
      <w:r w:rsidRPr="00164C6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Một lực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val="pt-BR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pt-BR"/>
              </w:rPr>
              <m:t>F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nl-NL"/>
              </w:rPr>
              <m:t xml:space="preserve"> </m:t>
            </m:r>
          </m:e>
        </m:acc>
      </m:oMath>
      <w:r w:rsidRPr="00BD4476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Pr="00164C6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ác dụng lên vật có chiều cùng với hướng chuyển động thì công A của lực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val="pt-BR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pt-BR"/>
              </w:rPr>
              <m:t>F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nl-NL"/>
              </w:rPr>
              <m:t xml:space="preserve"> </m:t>
            </m:r>
          </m:e>
        </m:acc>
      </m:oMath>
      <w:r w:rsidRPr="00BD4476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có giá trị</w:t>
      </w:r>
    </w:p>
    <w:p w14:paraId="00DD6065" w14:textId="77777777" w:rsidR="00164C65" w:rsidRPr="00164C65" w:rsidRDefault="00164C65" w:rsidP="00164C65">
      <w:pPr>
        <w:tabs>
          <w:tab w:val="left" w:pos="2610"/>
          <w:tab w:val="left" w:pos="5850"/>
          <w:tab w:val="left" w:pos="8640"/>
        </w:tabs>
        <w:spacing w:after="0" w:line="276" w:lineRule="auto"/>
        <w:ind w:firstLine="9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bookmarkStart w:id="0" w:name="_Hlk110949846"/>
      <w:r w:rsidRPr="00164C65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  A. </w:t>
      </w:r>
      <w:r w:rsidRPr="00164C65">
        <w:rPr>
          <w:rFonts w:ascii="Times New Roman" w:eastAsia="Calibri" w:hAnsi="Times New Roman" w:cs="Times New Roman"/>
          <w:sz w:val="24"/>
          <w:szCs w:val="24"/>
          <w:lang w:val="nl-NL"/>
        </w:rPr>
        <w:t>A &gt; 0</w:t>
      </w:r>
      <w:bookmarkEnd w:id="0"/>
      <w:r w:rsidRPr="00164C65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164C65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164C65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B. </w:t>
      </w:r>
      <w:r w:rsidRPr="00164C6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A &lt; 0.                           </w:t>
      </w:r>
      <w:r w:rsidRPr="00164C65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C. </w:t>
      </w:r>
      <w:r w:rsidRPr="00164C6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A = 0.                               </w:t>
      </w:r>
      <w:r w:rsidRPr="00164C65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D. </w:t>
      </w:r>
      <w:r w:rsidRPr="00164C6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A ≤ 0.</w:t>
      </w:r>
    </w:p>
    <w:p w14:paraId="47C7A190" w14:textId="3FEBC554" w:rsidR="00164C65" w:rsidRPr="00164C65" w:rsidRDefault="00164C65" w:rsidP="00164C65">
      <w:pPr>
        <w:tabs>
          <w:tab w:val="num" w:pos="1134"/>
        </w:tabs>
        <w:spacing w:after="0" w:line="276" w:lineRule="auto"/>
        <w:jc w:val="both"/>
        <w:rPr>
          <w:rFonts w:ascii="Times New Roman" w:eastAsia="Calibri" w:hAnsi="Times New Roman" w:cs="Times New Roman"/>
          <w:b/>
          <w:spacing w:val="-4"/>
          <w:sz w:val="24"/>
          <w:szCs w:val="24"/>
          <w:lang w:val="nl-NL"/>
        </w:rPr>
      </w:pPr>
      <w:r w:rsidRPr="00164C6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3</w:t>
      </w:r>
      <w:r w:rsidRPr="00164C6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: 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nl-NL"/>
        </w:rPr>
        <w:t>Một vật khối lượng m đang ở độ cao h tại nơi có gia tốc rơi tự do g thì có thế năng là</w:t>
      </w:r>
    </w:p>
    <w:p w14:paraId="508DE4DC" w14:textId="77777777" w:rsidR="00164C65" w:rsidRPr="00164C65" w:rsidRDefault="00164C65" w:rsidP="00164C65">
      <w:pPr>
        <w:tabs>
          <w:tab w:val="left" w:pos="2610"/>
          <w:tab w:val="left" w:pos="5850"/>
          <w:tab w:val="left" w:pos="8640"/>
        </w:tabs>
        <w:spacing w:after="0" w:line="276" w:lineRule="auto"/>
        <w:ind w:firstLine="90"/>
        <w:jc w:val="both"/>
        <w:rPr>
          <w:rFonts w:ascii="Times New Roman" w:eastAsia="Calibri" w:hAnsi="Times New Roman" w:cs="Times New Roman"/>
          <w:spacing w:val="-4"/>
          <w:sz w:val="24"/>
          <w:szCs w:val="24"/>
        </w:rPr>
      </w:pP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  <w:lang w:val="nl-NL"/>
        </w:rPr>
        <w:t xml:space="preserve">   A. </w:t>
      </w:r>
      <m:oMath>
        <m:sSub>
          <m:sSubPr>
            <m:ctrlPr>
              <w:rPr>
                <w:rFonts w:ascii="Cambria Math" w:eastAsia="Calibri" w:hAnsi="Cambria Math" w:cs="Times New Roman"/>
                <w:iCs/>
                <w:spacing w:val="-4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t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pacing w:val="-4"/>
            <w:sz w:val="24"/>
            <w:szCs w:val="24"/>
            <w:lang w:val="nl-NL"/>
          </w:rPr>
          <m:t>=mgh</m:t>
        </m:r>
      </m:oMath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nl-NL"/>
        </w:rPr>
        <w:t>.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nl-NL"/>
        </w:rPr>
        <w:tab/>
      </w: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  <w:lang w:val="nl-NL"/>
        </w:rPr>
        <w:t xml:space="preserve">B. </w:t>
      </w:r>
      <m:oMath>
        <m:sSub>
          <m:sSubPr>
            <m:ctrlPr>
              <w:rPr>
                <w:rFonts w:ascii="Cambria Math" w:eastAsia="Calibri" w:hAnsi="Cambria Math" w:cs="Times New Roman"/>
                <w:iCs/>
                <w:spacing w:val="-4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t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pacing w:val="-4"/>
            <w:sz w:val="24"/>
            <w:szCs w:val="24"/>
            <w:lang w:val="nl-NL"/>
          </w:rPr>
          <m:t>=</m:t>
        </m:r>
        <m:f>
          <m:fPr>
            <m:ctrlPr>
              <w:rPr>
                <w:rFonts w:ascii="Cambria Math" w:eastAsia="Calibri" w:hAnsi="Cambria Math" w:cs="Times New Roman"/>
                <w:iCs/>
                <w:spacing w:val="-4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2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pacing w:val="-4"/>
            <w:sz w:val="24"/>
            <w:szCs w:val="24"/>
            <w:lang w:val="nl-NL"/>
          </w:rPr>
          <m:t>mgh</m:t>
        </m:r>
      </m:oMath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nl-NL"/>
        </w:rPr>
        <w:t xml:space="preserve">.                  </w:t>
      </w: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  <w:lang w:val="nl-NL"/>
        </w:rPr>
        <w:t xml:space="preserve">C. </w:t>
      </w:r>
      <m:oMath>
        <m:sSub>
          <m:sSubPr>
            <m:ctrlPr>
              <w:rPr>
                <w:rFonts w:ascii="Cambria Math" w:eastAsia="Calibri" w:hAnsi="Cambria Math" w:cs="Times New Roman"/>
                <w:iCs/>
                <w:spacing w:val="-4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t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pacing w:val="-4"/>
            <w:sz w:val="24"/>
            <w:szCs w:val="24"/>
            <w:lang w:val="nl-NL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Cs/>
                <w:spacing w:val="-4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mgh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2</m:t>
            </m:r>
          </m:sup>
        </m:sSup>
      </m:oMath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nl-NL"/>
        </w:rPr>
        <w:t xml:space="preserve">.                       </w:t>
      </w: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  <w:lang w:val="nl-NL"/>
        </w:rPr>
        <w:t xml:space="preserve">D. </w:t>
      </w:r>
      <m:oMath>
        <m:sSub>
          <m:sSubPr>
            <m:ctrlPr>
              <w:rPr>
                <w:rFonts w:ascii="Cambria Math" w:eastAsia="Calibri" w:hAnsi="Cambria Math" w:cs="Times New Roman"/>
                <w:iCs/>
                <w:spacing w:val="-4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t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pacing w:val="-4"/>
            <w:sz w:val="24"/>
            <w:szCs w:val="24"/>
            <w:lang w:val="nl-NL"/>
          </w:rPr>
          <m:t>=</m:t>
        </m:r>
        <m:f>
          <m:fPr>
            <m:ctrlPr>
              <w:rPr>
                <w:rFonts w:ascii="Cambria Math" w:eastAsia="Calibri" w:hAnsi="Cambria Math" w:cs="Times New Roman"/>
                <w:iCs/>
                <w:spacing w:val="-4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2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pacing w:val="-4"/>
            <w:sz w:val="24"/>
            <w:szCs w:val="24"/>
            <w:lang w:val="nl-NL"/>
          </w:rPr>
          <m:t>mg</m:t>
        </m:r>
        <m:sSup>
          <m:sSupPr>
            <m:ctrlPr>
              <w:rPr>
                <w:rFonts w:ascii="Cambria Math" w:eastAsia="Calibri" w:hAnsi="Cambria Math" w:cs="Times New Roman"/>
                <w:iCs/>
                <w:spacing w:val="-4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h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spacing w:val="-4"/>
                <w:sz w:val="24"/>
                <w:szCs w:val="24"/>
                <w:lang w:val="nl-NL"/>
              </w:rPr>
              <m:t>2</m:t>
            </m:r>
          </m:sup>
        </m:sSup>
      </m:oMath>
      <w:r w:rsidRPr="00164C65">
        <w:rPr>
          <w:rFonts w:ascii="Times New Roman" w:eastAsia="Calibri" w:hAnsi="Times New Roman" w:cs="Times New Roman"/>
          <w:spacing w:val="-4"/>
          <w:sz w:val="24"/>
          <w:szCs w:val="24"/>
        </w:rPr>
        <w:t>.</w:t>
      </w:r>
    </w:p>
    <w:p w14:paraId="6E919F2A" w14:textId="49F7ABB4" w:rsidR="00164C65" w:rsidRPr="00BD4476" w:rsidRDefault="00164C65" w:rsidP="00164C65">
      <w:pPr>
        <w:tabs>
          <w:tab w:val="num" w:pos="1134"/>
        </w:tabs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64C6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164C65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BD4476">
        <w:rPr>
          <w:rFonts w:ascii="Times New Roman" w:eastAsia="Calibri" w:hAnsi="Times New Roman" w:cs="Times New Roman"/>
          <w:sz w:val="24"/>
          <w:szCs w:val="24"/>
        </w:rPr>
        <w:t xml:space="preserve">Từ trạng 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</w:rPr>
        <w:t>thái</w:t>
      </w:r>
      <w:r w:rsidRPr="00BD4476">
        <w:rPr>
          <w:rFonts w:ascii="Times New Roman" w:eastAsia="Calibri" w:hAnsi="Times New Roman" w:cs="Times New Roman"/>
          <w:sz w:val="24"/>
          <w:szCs w:val="24"/>
        </w:rPr>
        <w:t xml:space="preserve"> đứng yên, một lực thực hiện một công A lên vật có khối lượng m, khi vật chuyển động với vận tốc v thì biểu thức liên hệ là</w:t>
      </w:r>
    </w:p>
    <w:p w14:paraId="639406E4" w14:textId="77777777" w:rsidR="00164C65" w:rsidRPr="00164C65" w:rsidRDefault="00164C65" w:rsidP="00164C65">
      <w:pPr>
        <w:tabs>
          <w:tab w:val="left" w:pos="2610"/>
          <w:tab w:val="left" w:pos="5850"/>
          <w:tab w:val="left" w:pos="8640"/>
        </w:tabs>
        <w:spacing w:after="0" w:line="276" w:lineRule="auto"/>
        <w:ind w:firstLine="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64C65">
        <w:rPr>
          <w:rFonts w:ascii="Times New Roman" w:eastAsia="Calibri" w:hAnsi="Times New Roman" w:cs="Times New Roman"/>
          <w:b/>
          <w:sz w:val="24"/>
          <w:szCs w:val="24"/>
        </w:rPr>
        <w:t xml:space="preserve">   A.</w:t>
      </w:r>
      <w:r w:rsidRPr="00164C65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A=m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</m:oMath>
      <w:r w:rsidRPr="00164C6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64C65">
        <w:rPr>
          <w:rFonts w:ascii="Times New Roman" w:eastAsia="Times New Roman" w:hAnsi="Times New Roman" w:cs="Times New Roman"/>
          <w:sz w:val="24"/>
          <w:szCs w:val="24"/>
        </w:rPr>
        <w:tab/>
      </w:r>
      <w:r w:rsidRPr="00164C65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164C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A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Calibri" w:hAnsi="Cambria Math" w:cs="Times New Roman"/>
            <w:sz w:val="24"/>
            <w:szCs w:val="24"/>
          </w:rPr>
          <m:t>m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</m:oMath>
      <w:r w:rsidRPr="00164C65">
        <w:rPr>
          <w:rFonts w:ascii="Times New Roman" w:eastAsia="Times New Roman" w:hAnsi="Times New Roman" w:cs="Times New Roman"/>
          <w:sz w:val="24"/>
          <w:szCs w:val="24"/>
        </w:rPr>
        <w:t xml:space="preserve">.                   </w:t>
      </w:r>
      <w:r w:rsidRPr="00164C65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A=mv</m:t>
        </m:r>
      </m:oMath>
      <w:r w:rsidRPr="00164C65">
        <w:rPr>
          <w:rFonts w:ascii="Times New Roman" w:eastAsia="Times New Roman" w:hAnsi="Times New Roman" w:cs="Times New Roman"/>
          <w:sz w:val="24"/>
          <w:szCs w:val="24"/>
        </w:rPr>
        <w:t xml:space="preserve">.                           </w:t>
      </w:r>
      <w:r w:rsidRPr="00164C65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A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Calibri" w:hAnsi="Cambria Math" w:cs="Times New Roman"/>
            <w:sz w:val="24"/>
            <w:szCs w:val="24"/>
          </w:rPr>
          <m:t>mv</m:t>
        </m:r>
      </m:oMath>
      <w:r w:rsidRPr="00164C6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0D943C0" w14:textId="2D5A2DEC" w:rsidR="00164C65" w:rsidRPr="00164C65" w:rsidRDefault="00164C65" w:rsidP="00164C65">
      <w:pPr>
        <w:tabs>
          <w:tab w:val="num" w:pos="1134"/>
        </w:tabs>
        <w:spacing w:after="0" w:line="276" w:lineRule="auto"/>
        <w:jc w:val="both"/>
        <w:rPr>
          <w:rFonts w:ascii="Times New Roman" w:eastAsia="Calibri" w:hAnsi="Times New Roman" w:cs="Times New Roman"/>
          <w:spacing w:val="-4"/>
          <w:sz w:val="24"/>
          <w:szCs w:val="24"/>
        </w:rPr>
      </w:pPr>
      <w:r w:rsidRPr="00164C6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164C65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</w:rPr>
        <w:t>Gọi F là lực không đổi tác dụng vào một vật, làm vật chuyển động với vận tốc v thì công suất là</w:t>
      </w:r>
    </w:p>
    <w:p w14:paraId="6A08FE4E" w14:textId="77777777" w:rsidR="00164C65" w:rsidRPr="00164C65" w:rsidRDefault="00164C65" w:rsidP="00164C65">
      <w:pPr>
        <w:tabs>
          <w:tab w:val="left" w:pos="2610"/>
          <w:tab w:val="left" w:pos="5850"/>
          <w:tab w:val="left" w:pos="8640"/>
        </w:tabs>
        <w:spacing w:after="0" w:line="276" w:lineRule="auto"/>
        <w:ind w:firstLine="90"/>
        <w:jc w:val="both"/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</w:pP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</w:rPr>
        <w:t xml:space="preserve">    A.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imes New Roman"/>
            <w:spacing w:val="-4"/>
            <w:sz w:val="24"/>
            <w:szCs w:val="24"/>
          </w:rPr>
          <m:t>P=F.v</m:t>
        </m:r>
      </m:oMath>
      <w:r w:rsidRPr="00164C65">
        <w:rPr>
          <w:rFonts w:ascii="Times New Roman" w:eastAsia="Calibri" w:hAnsi="Times New Roman" w:cs="Times New Roman"/>
          <w:spacing w:val="-4"/>
          <w:sz w:val="24"/>
          <w:szCs w:val="24"/>
        </w:rPr>
        <w:t>.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</w:rPr>
        <w:tab/>
      </w: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</w:rPr>
        <w:t>B.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imes New Roman"/>
            <w:spacing w:val="-4"/>
            <w:sz w:val="24"/>
            <w:szCs w:val="24"/>
          </w:rPr>
          <m:t>P=</m:t>
        </m:r>
        <m:f>
          <m:fPr>
            <m:ctrlPr>
              <w:rPr>
                <w:rFonts w:ascii="Cambria Math" w:eastAsia="Calibri" w:hAnsi="Cambria Math" w:cs="Times New Roman"/>
                <w:i/>
                <w:spacing w:val="-4"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pacing w:val="-4"/>
                <w:sz w:val="24"/>
                <w:szCs w:val="24"/>
              </w:rPr>
              <m:t>F</m:t>
            </m:r>
          </m:num>
          <m:den>
            <m:r>
              <w:rPr>
                <w:rFonts w:ascii="Cambria Math" w:eastAsia="Calibri" w:hAnsi="Cambria Math" w:cs="Times New Roman"/>
                <w:spacing w:val="-4"/>
                <w:sz w:val="24"/>
                <w:szCs w:val="24"/>
              </w:rPr>
              <m:t>v</m:t>
            </m:r>
          </m:den>
        </m:f>
      </m:oMath>
      <w:r w:rsidRPr="00164C65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.                              </w:t>
      </w: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</w:rPr>
        <w:t>C.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imes New Roman"/>
            <w:spacing w:val="-4"/>
            <w:sz w:val="24"/>
            <w:szCs w:val="24"/>
          </w:rPr>
          <m:t>P=</m:t>
        </m:r>
        <m:f>
          <m:fPr>
            <m:ctrlPr>
              <w:rPr>
                <w:rFonts w:ascii="Cambria Math" w:eastAsia="Calibri" w:hAnsi="Cambria Math" w:cs="Times New Roman"/>
                <w:i/>
                <w:spacing w:val="-4"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pacing w:val="-4"/>
                <w:sz w:val="24"/>
                <w:szCs w:val="24"/>
              </w:rPr>
              <m:t>v</m:t>
            </m:r>
          </m:num>
          <m:den>
            <m:r>
              <w:rPr>
                <w:rFonts w:ascii="Cambria Math" w:eastAsia="Calibri" w:hAnsi="Cambria Math" w:cs="Times New Roman"/>
                <w:spacing w:val="-4"/>
                <w:sz w:val="24"/>
                <w:szCs w:val="24"/>
              </w:rPr>
              <m:t>F</m:t>
            </m:r>
          </m:den>
        </m:f>
      </m:oMath>
      <w:r w:rsidRPr="00164C65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.                                 </w:t>
      </w: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</w:rPr>
        <w:t>D.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imes New Roman"/>
            <w:spacing w:val="-4"/>
            <w:sz w:val="24"/>
            <w:szCs w:val="24"/>
          </w:rPr>
          <m:t>P=</m:t>
        </m:r>
        <m:f>
          <m:fPr>
            <m:ctrlPr>
              <w:rPr>
                <w:rFonts w:ascii="Cambria Math" w:eastAsia="Calibri" w:hAnsi="Cambria Math" w:cs="Times New Roman"/>
                <w:i/>
                <w:spacing w:val="-4"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pacing w:val="-4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pacing w:val="-4"/>
                <w:sz w:val="24"/>
                <w:szCs w:val="24"/>
              </w:rPr>
              <m:t>2</m:t>
            </m:r>
          </m:den>
        </m:f>
        <m:r>
          <w:rPr>
            <w:rFonts w:ascii="Cambria Math" w:eastAsia="Calibri" w:hAnsi="Cambria Math" w:cs="Times New Roman"/>
            <w:spacing w:val="-4"/>
            <w:sz w:val="24"/>
            <w:szCs w:val="24"/>
          </w:rPr>
          <m:t>F.</m:t>
        </m:r>
        <m:sSup>
          <m:sSupPr>
            <m:ctrlPr>
              <w:rPr>
                <w:rFonts w:ascii="Cambria Math" w:eastAsia="Calibri" w:hAnsi="Cambria Math" w:cs="Times New Roman"/>
                <w:i/>
                <w:spacing w:val="-4"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pacing w:val="-4"/>
                <w:sz w:val="24"/>
                <w:szCs w:val="24"/>
              </w:rPr>
              <m:t>v</m:t>
            </m:r>
          </m:e>
          <m:sup>
            <m:r>
              <w:rPr>
                <w:rFonts w:ascii="Cambria Math" w:eastAsia="Calibri" w:hAnsi="Cambria Math" w:cs="Times New Roman"/>
                <w:spacing w:val="-4"/>
                <w:sz w:val="24"/>
                <w:szCs w:val="24"/>
              </w:rPr>
              <m:t>2</m:t>
            </m:r>
          </m:sup>
        </m:sSup>
      </m:oMath>
      <w:r w:rsidRPr="00164C65">
        <w:rPr>
          <w:rFonts w:ascii="Times New Roman" w:eastAsia="Calibri" w:hAnsi="Times New Roman" w:cs="Times New Roman"/>
          <w:spacing w:val="-4"/>
          <w:sz w:val="24"/>
          <w:szCs w:val="24"/>
        </w:rPr>
        <w:t>.</w:t>
      </w:r>
    </w:p>
    <w:p w14:paraId="7610E334" w14:textId="2E201AE8" w:rsidR="00164C65" w:rsidRPr="00164C65" w:rsidRDefault="00164C65" w:rsidP="00164C65">
      <w:pPr>
        <w:spacing w:after="0" w:line="276" w:lineRule="auto"/>
        <w:jc w:val="both"/>
        <w:rPr>
          <w:rFonts w:ascii="Times New Roman" w:eastAsia="Calibri" w:hAnsi="Times New Roman" w:cs="Times New Roman"/>
          <w:b/>
          <w:spacing w:val="-4"/>
          <w:sz w:val="24"/>
          <w:szCs w:val="24"/>
          <w:lang w:val="vi-VN"/>
        </w:rPr>
      </w:pPr>
      <w:r w:rsidRPr="00164C6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6: 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  <w:t xml:space="preserve">Kết </w:t>
      </w:r>
      <w:r w:rsidRPr="00BD4476">
        <w:rPr>
          <w:rFonts w:ascii="Times New Roman" w:eastAsia="Calibri" w:hAnsi="Times New Roman" w:cs="Times New Roman"/>
          <w:sz w:val="24"/>
          <w:szCs w:val="24"/>
        </w:rPr>
        <w:t>luận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  <w:t xml:space="preserve"> nào sau đây là </w:t>
      </w: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  <w:lang w:val="vi-VN"/>
        </w:rPr>
        <w:t>sai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  <w:t xml:space="preserve"> khi nói về động lượng của một vật?</w:t>
      </w:r>
    </w:p>
    <w:p w14:paraId="00E93F2D" w14:textId="77777777" w:rsidR="00164C65" w:rsidRPr="00164C65" w:rsidRDefault="00164C65" w:rsidP="00164C65">
      <w:pPr>
        <w:tabs>
          <w:tab w:val="left" w:pos="2610"/>
          <w:tab w:val="left" w:pos="5850"/>
          <w:tab w:val="left" w:pos="8640"/>
        </w:tabs>
        <w:spacing w:after="0" w:line="276" w:lineRule="auto"/>
        <w:ind w:firstLine="90"/>
        <w:jc w:val="both"/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</w:pP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  <w:lang w:val="vi-VN"/>
        </w:rPr>
        <w:t xml:space="preserve">    A. 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  <w:t>Động lượng của một vật là đại lượng véc tơ.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  <w:tab/>
      </w:r>
    </w:p>
    <w:p w14:paraId="0F294970" w14:textId="77777777" w:rsidR="00164C65" w:rsidRPr="00164C65" w:rsidRDefault="00164C65" w:rsidP="00164C65">
      <w:pPr>
        <w:tabs>
          <w:tab w:val="left" w:pos="2610"/>
          <w:tab w:val="left" w:pos="5850"/>
          <w:tab w:val="left" w:pos="8640"/>
        </w:tabs>
        <w:spacing w:after="0" w:line="276" w:lineRule="auto"/>
        <w:ind w:firstLine="90"/>
        <w:jc w:val="both"/>
        <w:rPr>
          <w:rFonts w:ascii="Times New Roman" w:eastAsia="Calibri" w:hAnsi="Times New Roman" w:cs="Times New Roman"/>
          <w:b/>
          <w:spacing w:val="-4"/>
          <w:sz w:val="24"/>
          <w:szCs w:val="24"/>
          <w:lang w:val="vi-VN"/>
        </w:rPr>
      </w:pP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  <w:lang w:val="vi-VN"/>
        </w:rPr>
        <w:t xml:space="preserve">    B. 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  <w:t>Véc tơ động lượng luôn cùng hướng với vận tốc của vật.</w:t>
      </w:r>
    </w:p>
    <w:p w14:paraId="3DF307FC" w14:textId="77777777" w:rsidR="00164C65" w:rsidRPr="00164C65" w:rsidRDefault="00164C65" w:rsidP="00164C65">
      <w:pPr>
        <w:tabs>
          <w:tab w:val="left" w:pos="2610"/>
          <w:tab w:val="left" w:pos="5850"/>
          <w:tab w:val="left" w:pos="8640"/>
        </w:tabs>
        <w:spacing w:after="0" w:line="276" w:lineRule="auto"/>
        <w:ind w:firstLine="90"/>
        <w:jc w:val="both"/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</w:pP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  <w:lang w:val="vi-VN"/>
        </w:rPr>
        <w:t xml:space="preserve">    C. 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  <w:t>Động lượng của một vật là đại lượng vô hướng.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  <w:tab/>
      </w:r>
    </w:p>
    <w:p w14:paraId="2F8619AA" w14:textId="77777777" w:rsidR="00164C65" w:rsidRPr="00164C65" w:rsidRDefault="00164C65" w:rsidP="00164C65">
      <w:pPr>
        <w:tabs>
          <w:tab w:val="left" w:pos="2610"/>
          <w:tab w:val="left" w:pos="5850"/>
          <w:tab w:val="left" w:pos="8640"/>
        </w:tabs>
        <w:spacing w:after="0" w:line="276" w:lineRule="auto"/>
        <w:ind w:firstLine="90"/>
        <w:jc w:val="both"/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</w:pPr>
      <w:r w:rsidRPr="00164C65">
        <w:rPr>
          <w:rFonts w:ascii="Times New Roman" w:eastAsia="Calibri" w:hAnsi="Times New Roman" w:cs="Times New Roman"/>
          <w:b/>
          <w:spacing w:val="-4"/>
          <w:sz w:val="24"/>
          <w:szCs w:val="24"/>
          <w:lang w:val="vi-VN"/>
        </w:rPr>
        <w:t xml:space="preserve">    D. </w:t>
      </w:r>
      <w:r w:rsidRPr="00164C65"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  <w:t>Đơn vị của động lượng là kg.m/s.</w:t>
      </w:r>
    </w:p>
    <w:p w14:paraId="44029F04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BD447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7. 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Phát biểu nào sau đây là sai khi nói về năng lượng?</w:t>
      </w:r>
    </w:p>
    <w:p w14:paraId="339B38D7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ăng lượng là một đại lượng vô hướng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4E06885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ăng lượng có thể chuyển hóa từ dạng này sang dạng khác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0169D0C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ăng lượng luôn là một đại lượng bảo toàn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E9389F5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rong hệ SI, đơn vị của năng lượng là calories (calo)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D20697A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8. 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Phát biểu nào sau đây là không đúng khi nói về công của một lực?</w:t>
      </w:r>
    </w:p>
    <w:p w14:paraId="2F7B2F42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ông là đại lượng vô hướng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3D0CAD3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B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ực luôn sinh công khi điểm đặt của lực tác dụng lên vật dịch chuyển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C01BDF2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rong nhiều trường hợp, công cản có thể có lợi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9E0B6B9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iá trị của công phụ thuộc vào góc hợp bởi vecto lực tác dụng lên vecto độ dịch chuyển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CCE8777" w14:textId="77777777" w:rsidR="00164C65" w:rsidRPr="001D638F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 xml:space="preserve">Câu 9. </w:t>
      </w:r>
      <w:r w:rsidRPr="001D638F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ực </w:t>
      </w:r>
      <w:r w:rsidRPr="006E34C4">
        <w:rPr>
          <w:rFonts w:ascii="Times New Roman" w:hAnsi="Times New Roman" w:cs="Times New Roman"/>
          <w:position w:val="-4"/>
          <w:sz w:val="24"/>
          <w:szCs w:val="24"/>
        </w:rPr>
        <w:object w:dxaOrig="200" w:dyaOrig="300" w14:anchorId="499D85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5.05pt" o:ole="">
            <v:imagedata r:id="rId7" o:title=""/>
          </v:shape>
          <o:OLEObject Type="Embed" ProgID="Equation.DSMT4" ShapeID="_x0000_i1025" DrawAspect="Content" ObjectID="_1783581289" r:id="rId8"/>
        </w:object>
      </w:r>
      <w:r w:rsidRPr="001D638F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nl-NL"/>
        </w:rPr>
        <w:t xml:space="preserve"> </w:t>
      </w:r>
      <w:r w:rsidRPr="001D638F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không đổi tác dụng lên một vật làm vật chuyển dời đoạn d theo hướng hợp với hướng của lực một góc 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</w:rPr>
        <w:t>θ</w:t>
      </w:r>
      <w:r w:rsidRPr="001D638F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, biểu thức tính công của lực là</w:t>
      </w:r>
    </w:p>
    <w:p w14:paraId="6A2F92CE" w14:textId="77777777" w:rsidR="00164C65" w:rsidRPr="00164C65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164C65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164C6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64C65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6E34C4">
        <w:rPr>
          <w:position w:val="-6"/>
          <w:sz w:val="24"/>
          <w:szCs w:val="24"/>
        </w:rPr>
        <w:object w:dxaOrig="1240" w:dyaOrig="260" w14:anchorId="3B04D500">
          <v:shape id="_x0000_i1026" type="#_x0000_t75" style="width:62pt;height:13.15pt" o:ole="">
            <v:imagedata r:id="rId9" o:title=""/>
          </v:shape>
          <o:OLEObject Type="Embed" ProgID="Equation.DSMT4" ShapeID="_x0000_i1026" DrawAspect="Content" ObjectID="_1783581290" r:id="rId10"/>
        </w:object>
      </w:r>
      <w:r w:rsidRPr="00164C65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164C6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Pr="00164C6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64C65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6E34C4">
        <w:rPr>
          <w:position w:val="-6"/>
          <w:sz w:val="24"/>
          <w:szCs w:val="24"/>
        </w:rPr>
        <w:object w:dxaOrig="800" w:dyaOrig="260" w14:anchorId="436C4614">
          <v:shape id="_x0000_i1027" type="#_x0000_t75" style="width:40.05pt;height:13.15pt" o:ole="">
            <v:imagedata r:id="rId11" o:title=""/>
          </v:shape>
          <o:OLEObject Type="Embed" ProgID="Equation.DSMT4" ShapeID="_x0000_i1027" DrawAspect="Content" ObjectID="_1783581291" r:id="rId12"/>
        </w:object>
      </w:r>
      <w:r w:rsidRPr="00164C65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164C6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Pr="00164C6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64C65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6E34C4">
        <w:rPr>
          <w:position w:val="-6"/>
          <w:sz w:val="24"/>
          <w:szCs w:val="24"/>
        </w:rPr>
        <w:object w:dxaOrig="1200" w:dyaOrig="260" w14:anchorId="2BC94861">
          <v:shape id="_x0000_i1028" type="#_x0000_t75" style="width:59.5pt;height:13.15pt" o:ole="">
            <v:imagedata r:id="rId13" o:title=""/>
          </v:shape>
          <o:OLEObject Type="Embed" ProgID="Equation.DSMT4" ShapeID="_x0000_i1028" DrawAspect="Content" ObjectID="_1783581292" r:id="rId14"/>
        </w:object>
      </w:r>
      <w:r w:rsidRPr="00164C65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164C6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Pr="00164C6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64C65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6E34C4">
        <w:rPr>
          <w:position w:val="-6"/>
          <w:sz w:val="24"/>
          <w:szCs w:val="24"/>
        </w:rPr>
        <w:object w:dxaOrig="1280" w:dyaOrig="260" w14:anchorId="63EA8648">
          <v:shape id="_x0000_i1029" type="#_x0000_t75" style="width:64.5pt;height:13.15pt" o:ole="">
            <v:imagedata r:id="rId15" o:title=""/>
          </v:shape>
          <o:OLEObject Type="Embed" ProgID="Equation.DSMT4" ShapeID="_x0000_i1029" DrawAspect="Content" ObjectID="_1783581293" r:id="rId16"/>
        </w:object>
      </w:r>
    </w:p>
    <w:p w14:paraId="3E1FD9FA" w14:textId="77777777" w:rsidR="00164C65" w:rsidRPr="00164C65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164C6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10. </w:t>
      </w:r>
      <w:r w:rsidRPr="00164C65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Một vật khối lượng m = 3 kg được kéo lên trên mặt phẳng nghiêng một góc 30</w:t>
      </w:r>
      <w:r w:rsidRPr="00164C65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nl-NL"/>
        </w:rPr>
        <w:t>0</w:t>
      </w:r>
      <w:r w:rsidRPr="00164C65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so với phương ngang bởi một lực không đổi 50 N dọc theo đường dốc chính, bỏ qua mọi ma sát, công của lực kéo thực hiện độ dời 1,5 m là</w:t>
      </w:r>
    </w:p>
    <w:p w14:paraId="66FA304C" w14:textId="77777777" w:rsidR="00164C65" w:rsidRPr="00BD4476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BD447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</w:t>
      </w:r>
      <w:r w:rsidRPr="00BD447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BD447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7,5 J</w:t>
      </w:r>
      <w:r w:rsidRPr="00BD447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BD447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BD447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</w:t>
      </w:r>
      <w:r w:rsidRPr="00BD447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BD447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50 J</w:t>
      </w:r>
      <w:r w:rsidRPr="00BD447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BD447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BD4476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C</w:t>
      </w:r>
      <w:r w:rsidRPr="00BD447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BD447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75 J</w:t>
      </w:r>
      <w:r w:rsidRPr="00BD447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BD447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BD447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Pr="00BD4476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BD447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45 J</w:t>
      </w:r>
      <w:r w:rsidRPr="00BD4476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71BC3B4" w14:textId="77777777" w:rsidR="00164C65" w:rsidRPr="00BD4476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</w:pPr>
      <w:r w:rsidRPr="00BD447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11. 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Công suất tiêu thụ của một thiết bị tiêu thụ năng lượng:</w:t>
      </w:r>
    </w:p>
    <w:p w14:paraId="6F2FA009" w14:textId="77777777" w:rsidR="00164C65" w:rsidRPr="00BD4476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</w:pPr>
      <w:r w:rsidRPr="00BD4476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  <w:lang w:val="pt-BR"/>
        </w:rPr>
        <w:t>A</w:t>
      </w:r>
      <w:r w:rsidRPr="00BD4476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BD447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là đại lượng đo bằng năng lượng tiêu thụ của thiết bị đó trong một đơn vị thời gian</w:t>
      </w:r>
      <w:r w:rsidRPr="00BD4476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111B7CB2" w14:textId="77777777" w:rsidR="00164C65" w:rsidRPr="00BD4476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</w:pPr>
      <w:r w:rsidRPr="00BD4476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B</w:t>
      </w:r>
      <w:r w:rsidRPr="00BD4476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BD447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luôn đo bằng mã lực (HP)</w:t>
      </w:r>
      <w:r w:rsidRPr="00BD4476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668B8337" w14:textId="77777777" w:rsidR="00164C65" w:rsidRPr="00BD4476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</w:pPr>
      <w:r w:rsidRPr="00BD4476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C</w:t>
      </w:r>
      <w:r w:rsidRPr="00BD4476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BD447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chính là lực thực hiện công trong thiết bị đó lớn hay nhỏ</w:t>
      </w:r>
      <w:r w:rsidRPr="00BD4476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1135CAEC" w14:textId="77777777" w:rsidR="00164C65" w:rsidRPr="00BD4476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BD4476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D</w:t>
      </w:r>
      <w:r w:rsidRPr="00BD4476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BD447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là độ lớn của công do thiết bị sinh ra</w:t>
      </w:r>
      <w:r w:rsidRPr="00BD4476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57B66F76" w14:textId="77777777" w:rsidR="00164C65" w:rsidRPr="00BD4476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BD447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12. 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Một dây cáo sử dụng động cơ điện tạo ra một lực không đổi 50 N tác dụng lên vật và kéo vật đi một đoạn đường 30 m trong thời gian 1 phút</w:t>
      </w:r>
      <w:r w:rsidRPr="00BD4476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 xml:space="preserve"> Công suất của động cơ là</w:t>
      </w:r>
    </w:p>
    <w:p w14:paraId="0CDEF6C2" w14:textId="77777777" w:rsidR="00164C65" w:rsidRPr="00BD4476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BD447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ab/>
      </w:r>
      <w:r w:rsidRPr="00BD4476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A</w:t>
      </w:r>
      <w:r w:rsidRPr="00BD4476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BD447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50 W</w:t>
      </w:r>
      <w:r w:rsidRPr="00BD4476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BD4476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  <w:lang w:val="pt-BR"/>
        </w:rPr>
        <w:t>B</w:t>
      </w:r>
      <w:r w:rsidRPr="00BD4476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BD447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25 W</w:t>
      </w:r>
      <w:r w:rsidRPr="00BD4476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BD4476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C</w:t>
      </w:r>
      <w:r w:rsidRPr="00BD4476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BD447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100 W</w:t>
      </w:r>
      <w:r w:rsidRPr="00BD4476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BD4476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D</w:t>
      </w:r>
      <w:r w:rsidRPr="00BD4476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BD4476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BD447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75 W</w:t>
      </w:r>
      <w:r w:rsidRPr="00BD4476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60AD31BD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D447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13.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Hiệu suất là tỉ số giữa</w:t>
      </w:r>
    </w:p>
    <w:p w14:paraId="6F5A0184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năng lượng hao phí và năng lượng có ích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năng lượng có ích và năng lượng hao phí.</w:t>
      </w:r>
    </w:p>
    <w:p w14:paraId="6AF90755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năng lượng hao phí và năng lượng toàn phần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năng lượng có ích và năng lượng toàn phần.</w:t>
      </w:r>
    </w:p>
    <w:p w14:paraId="6E9B34BF" w14:textId="77777777" w:rsidR="00164C65" w:rsidRPr="001D638F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14. 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 xml:space="preserve">Một động cơ có công suất tiêu thụ bằng 5 kW kéo một vật có trọng lượng 12 kN lên cao </w:t>
      </w:r>
      <w:bookmarkStart w:id="1" w:name="MTBlankEqn"/>
      <w:r w:rsidRPr="006E34C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72E5837">
          <v:shape id="_x0000_i1030" type="#_x0000_t75" style="width:25.05pt;height:13.75pt" o:ole="">
            <v:imagedata r:id="rId17" o:title=""/>
          </v:shape>
          <o:OLEObject Type="Embed" ProgID="Equation.DSMT4" ShapeID="_x0000_i1030" DrawAspect="Content" ObjectID="_1783581294" r:id="rId18"/>
        </w:object>
      </w:r>
      <w:bookmarkEnd w:id="1"/>
      <w:r w:rsidRPr="001D638F">
        <w:rPr>
          <w:rFonts w:ascii="Times New Roman" w:hAnsi="Times New Roman" w:cs="Times New Roman"/>
          <w:sz w:val="24"/>
          <w:szCs w:val="24"/>
          <w:lang w:val="fr-FR"/>
        </w:rPr>
        <w:t xml:space="preserve"> theo phương thẳng đứng trong thời gian 90 s với vận tốc không đổi. Hiệu suất của động cơ này là</w:t>
      </w:r>
    </w:p>
    <w:p w14:paraId="534380BE" w14:textId="77777777" w:rsidR="00164C65" w:rsidRPr="001D638F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100%.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B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80%.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60%.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40%.</w:t>
      </w:r>
    </w:p>
    <w:p w14:paraId="5FAECE84" w14:textId="77777777" w:rsidR="00164C65" w:rsidRPr="001D638F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15. </w:t>
      </w:r>
      <w:r w:rsidRPr="001D638F">
        <w:rPr>
          <w:rFonts w:ascii="Times New Roman" w:hAnsi="Times New Roman" w:cs="Times New Roman"/>
          <w:color w:val="000000"/>
          <w:sz w:val="24"/>
          <w:szCs w:val="24"/>
          <w:lang w:val="fr-FR"/>
        </w:rPr>
        <w:t>Độ biến thiên động năng của một vật chuyển động bằng</w:t>
      </w:r>
    </w:p>
    <w:p w14:paraId="50358175" w14:textId="77777777" w:rsidR="00164C65" w:rsidRPr="001D638F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 công của lực ma sát tác dụng lên vật.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 công của lực thế tác dụng lên vật.</w:t>
      </w:r>
    </w:p>
    <w:p w14:paraId="2FB447BC" w14:textId="77777777" w:rsidR="00164C65" w:rsidRPr="001D638F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 công của trọng lực tác dụng lên vật.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D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 công của ngoại lực tác dụng lên vật.</w:t>
      </w:r>
    </w:p>
    <w:p w14:paraId="3230D628" w14:textId="77777777" w:rsidR="00164C65" w:rsidRPr="001D638F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pacing w:val="-4"/>
          <w:sz w:val="24"/>
          <w:szCs w:val="24"/>
          <w:lang w:val="fr-FR"/>
        </w:rPr>
      </w:pP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16. </w:t>
      </w:r>
      <w:r w:rsidRPr="001D638F">
        <w:rPr>
          <w:rFonts w:ascii="Times New Roman" w:hAnsi="Times New Roman" w:cs="Times New Roman"/>
          <w:spacing w:val="-4"/>
          <w:sz w:val="24"/>
          <w:szCs w:val="24"/>
          <w:lang w:val="fr-FR"/>
        </w:rPr>
        <w:t>Chọn mốc thế năng tại mặt đất. Khi một vật chuyển động rơi tự do từ trên xuống dưới thì</w:t>
      </w:r>
    </w:p>
    <w:p w14:paraId="169494BA" w14:textId="77777777" w:rsidR="00164C65" w:rsidRPr="001D638F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D638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thế năng của vật giảm dần.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động năng của vật giảm dần.</w:t>
      </w:r>
    </w:p>
    <w:p w14:paraId="5D1A4F07" w14:textId="77777777" w:rsidR="00164C65" w:rsidRPr="001D638F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thế năng của vật tăng dần.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động lượng của vật giảm dần.</w:t>
      </w:r>
    </w:p>
    <w:p w14:paraId="5556A6DE" w14:textId="77777777" w:rsidR="00164C65" w:rsidRPr="001D638F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D638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17. 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Một vật khối lượng 100 g được ném thẳng đứng từ độ cao 5,0 m lên phía trên với vận tốc đầu là 10 m/s. Bỏ qua lực cản của không khí. Lấy g ≈ 10 m/s</w:t>
      </w:r>
      <w:r w:rsidRPr="001D638F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1D638F">
        <w:rPr>
          <w:rFonts w:ascii="Times New Roman" w:hAnsi="Times New Roman" w:cs="Times New Roman"/>
          <w:sz w:val="24"/>
          <w:szCs w:val="24"/>
          <w:lang w:val="fr-FR"/>
        </w:rPr>
        <w:t>. Cơ năng của vật tại vị trí của nó sau 0,50 s kể từ khi chuyển động là</w:t>
      </w:r>
    </w:p>
    <w:p w14:paraId="784C7EFE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E34C4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6E34C4">
        <w:rPr>
          <w:rFonts w:ascii="Times New Roman" w:eastAsia="Times New Roman" w:hAnsi="Times New Roman" w:cs="Times New Roman"/>
          <w:sz w:val="24"/>
          <w:szCs w:val="24"/>
        </w:rPr>
        <w:t>. 10 J.</w:t>
      </w:r>
      <w:r w:rsidRPr="006E34C4">
        <w:rPr>
          <w:rFonts w:ascii="Times New Roman" w:eastAsia="Times New Roman" w:hAnsi="Times New Roman" w:cs="Times New Roman"/>
          <w:sz w:val="24"/>
          <w:szCs w:val="24"/>
        </w:rPr>
        <w:tab/>
      </w:r>
      <w:r w:rsidRPr="006E34C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</w:t>
      </w:r>
      <w:r w:rsidRPr="006E34C4">
        <w:rPr>
          <w:rFonts w:ascii="Times New Roman" w:eastAsia="Times New Roman" w:hAnsi="Times New Roman" w:cs="Times New Roman"/>
          <w:sz w:val="24"/>
          <w:szCs w:val="24"/>
        </w:rPr>
        <w:t>. 12,5 J.</w:t>
      </w:r>
      <w:r w:rsidRPr="006E34C4">
        <w:rPr>
          <w:rFonts w:ascii="Times New Roman" w:eastAsia="Times New Roman" w:hAnsi="Times New Roman" w:cs="Times New Roman"/>
          <w:sz w:val="24"/>
          <w:szCs w:val="24"/>
        </w:rPr>
        <w:tab/>
      </w:r>
      <w:r w:rsidRPr="006E34C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</w:t>
      </w:r>
      <w:r w:rsidRPr="006E34C4">
        <w:rPr>
          <w:rFonts w:ascii="Times New Roman" w:eastAsia="Times New Roman" w:hAnsi="Times New Roman" w:cs="Times New Roman"/>
          <w:sz w:val="24"/>
          <w:szCs w:val="24"/>
        </w:rPr>
        <w:t>. 15 J.</w:t>
      </w:r>
      <w:r w:rsidRPr="006E34C4">
        <w:rPr>
          <w:rFonts w:ascii="Times New Roman" w:eastAsia="Times New Roman" w:hAnsi="Times New Roman" w:cs="Times New Roman"/>
          <w:sz w:val="24"/>
          <w:szCs w:val="24"/>
        </w:rPr>
        <w:tab/>
      </w:r>
      <w:r w:rsidRPr="006E34C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</w:t>
      </w:r>
      <w:r w:rsidRPr="006E34C4">
        <w:rPr>
          <w:rFonts w:ascii="Times New Roman" w:eastAsia="Times New Roman" w:hAnsi="Times New Roman" w:cs="Times New Roman"/>
          <w:sz w:val="24"/>
          <w:szCs w:val="24"/>
        </w:rPr>
        <w:t>. 17,5 J.</w:t>
      </w:r>
      <w:bookmarkStart w:id="2" w:name="Test"/>
    </w:p>
    <w:p w14:paraId="29B0C924" w14:textId="77777777" w:rsidR="00164C65" w:rsidRPr="006E34C4" w:rsidRDefault="00164C65" w:rsidP="00164C65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8. </w:t>
      </w:r>
      <w:r w:rsidRPr="006E34C4">
        <w:rPr>
          <w:rFonts w:ascii="Times New Roman" w:hAnsi="Times New Roman" w:cs="Times New Roman"/>
          <w:color w:val="000000"/>
          <w:sz w:val="24"/>
          <w:szCs w:val="24"/>
        </w:rPr>
        <w:t>Nếu khối lượng của vật giảm đi 2 lần, còn vận tốc của vật tăng lên 4 lần thì động năng của vật sẽ:</w:t>
      </w:r>
    </w:p>
    <w:p w14:paraId="7E212F15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6E34C4">
        <w:rPr>
          <w:rFonts w:ascii="Times New Roman" w:hAnsi="Times New Roman" w:cs="Times New Roman"/>
          <w:sz w:val="24"/>
          <w:szCs w:val="24"/>
        </w:rPr>
        <w:t xml:space="preserve"> tăng lên 2 lần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6E34C4">
        <w:rPr>
          <w:rFonts w:ascii="Times New Roman" w:hAnsi="Times New Roman" w:cs="Times New Roman"/>
          <w:sz w:val="24"/>
          <w:szCs w:val="24"/>
        </w:rPr>
        <w:t xml:space="preserve"> tăng lên 8 lần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6E34C4">
        <w:rPr>
          <w:rFonts w:ascii="Times New Roman" w:hAnsi="Times New Roman" w:cs="Times New Roman"/>
          <w:sz w:val="24"/>
          <w:szCs w:val="24"/>
        </w:rPr>
        <w:t xml:space="preserve"> giảm đi 2 lần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E34C4">
        <w:rPr>
          <w:rFonts w:ascii="Times New Roman" w:hAnsi="Times New Roman" w:cs="Times New Roman"/>
          <w:sz w:val="24"/>
          <w:szCs w:val="24"/>
        </w:rPr>
        <w:t xml:space="preserve"> giảm đi 8 lần.</w:t>
      </w:r>
      <w:bookmarkStart w:id="3" w:name="SoF"/>
      <w:bookmarkEnd w:id="3"/>
    </w:p>
    <w:bookmarkEnd w:id="2"/>
    <w:p w14:paraId="5A1843FF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14:paraId="6FF561C7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>PHẦN II</w:t>
      </w:r>
      <w:r w:rsidRPr="006E34C4">
        <w:rPr>
          <w:rFonts w:ascii="Times New Roman" w:hAnsi="Times New Roman" w:cs="Times New Roman"/>
          <w:sz w:val="24"/>
          <w:szCs w:val="24"/>
        </w:rPr>
        <w:t>.</w:t>
      </w: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Câu trắc nghiệm đúng sai</w:t>
      </w:r>
      <w:r w:rsidRPr="006E34C4">
        <w:rPr>
          <w:rFonts w:ascii="Times New Roman" w:hAnsi="Times New Roman" w:cs="Times New Roman"/>
          <w:sz w:val="24"/>
          <w:szCs w:val="24"/>
        </w:rPr>
        <w:t>.</w:t>
      </w: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hí sinh trả lời từ câu 1 đến câu 4</w:t>
      </w:r>
      <w:r w:rsidRPr="006E34C4">
        <w:rPr>
          <w:rFonts w:ascii="Times New Roman" w:hAnsi="Times New Roman" w:cs="Times New Roman"/>
          <w:i/>
          <w:sz w:val="24"/>
          <w:szCs w:val="24"/>
        </w:rPr>
        <w:t>.</w:t>
      </w:r>
      <w:r w:rsidRPr="006E34C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Trong mỗi ý a), b), c), d) ở mỗi câu, thí sinh chọn đúng hoặc sai</w:t>
      </w:r>
      <w:r w:rsidRPr="006E34C4">
        <w:rPr>
          <w:rFonts w:ascii="Times New Roman" w:hAnsi="Times New Roman" w:cs="Times New Roman"/>
          <w:i/>
          <w:sz w:val="24"/>
          <w:szCs w:val="24"/>
        </w:rPr>
        <w:t>.</w:t>
      </w:r>
    </w:p>
    <w:p w14:paraId="33B50ED2" w14:textId="77777777" w:rsidR="00164C65" w:rsidRPr="006E34C4" w:rsidRDefault="00164C65" w:rsidP="00164C6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 w:rsidRPr="006E34C4">
        <w:rPr>
          <w:rFonts w:ascii="Times New Roman" w:hAnsi="Times New Roman" w:cs="Times New Roman"/>
          <w:sz w:val="24"/>
          <w:szCs w:val="24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Kéo một vật nặng 20 kg trượt trên sàn có hệ số ma sát là 0,2 với một lực không đổi có độ lớn là 10 N và hợp với phương ngang góc 30</w:t>
      </w: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(hình 3</w:t>
      </w: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). Lấy </w:t>
      </w:r>
      <w:r w:rsidRPr="006E34C4">
        <w:rPr>
          <w:position w:val="-10"/>
          <w:sz w:val="24"/>
          <w:szCs w:val="24"/>
        </w:rPr>
        <w:object w:dxaOrig="1160" w:dyaOrig="360" w14:anchorId="07FB0A94">
          <v:shape id="_x0000_i1031" type="#_x0000_t75" style="width:58.25pt;height:18.15pt" o:ole="">
            <v:imagedata r:id="rId19" o:title=""/>
          </v:shape>
          <o:OLEObject Type="Embed" ProgID="Equation.DSMT4" ShapeID="_x0000_i1031" DrawAspect="Content" ObjectID="_1783581295" r:id="rId20"/>
        </w:object>
      </w:r>
    </w:p>
    <w:p w14:paraId="44066E1F" w14:textId="77777777" w:rsidR="00164C65" w:rsidRPr="006E34C4" w:rsidRDefault="00164C65" w:rsidP="00164C6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b/>
          <w:noProof/>
          <w:color w:val="0000FF"/>
          <w:sz w:val="24"/>
          <w:szCs w:val="24"/>
        </w:rPr>
        <mc:AlternateContent>
          <mc:Choice Requires="wpg">
            <w:drawing>
              <wp:inline distT="0" distB="0" distL="0" distR="0" wp14:anchorId="15CEA125" wp14:editId="3308D432">
                <wp:extent cx="1889185" cy="1075334"/>
                <wp:effectExtent l="0" t="0" r="15875" b="0"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9185" cy="1075334"/>
                          <a:chOff x="0" y="0"/>
                          <a:chExt cx="1889185" cy="1075334"/>
                        </a:xfrm>
                      </wpg:grpSpPr>
                      <wpg:grpSp>
                        <wpg:cNvPr id="43" name="Group 43"/>
                        <wpg:cNvGrpSpPr/>
                        <wpg:grpSpPr>
                          <a:xfrm>
                            <a:off x="0" y="0"/>
                            <a:ext cx="1889185" cy="807742"/>
                            <a:chOff x="0" y="0"/>
                            <a:chExt cx="1889185" cy="807742"/>
                          </a:xfrm>
                        </wpg:grpSpPr>
                        <wpg:grpSp>
                          <wpg:cNvPr id="41" name="Group 41"/>
                          <wpg:cNvGrpSpPr/>
                          <wpg:grpSpPr>
                            <a:xfrm>
                              <a:off x="0" y="147996"/>
                              <a:ext cx="1889185" cy="659746"/>
                              <a:chOff x="0" y="0"/>
                              <a:chExt cx="1889185" cy="659746"/>
                            </a:xfrm>
                          </wpg:grpSpPr>
                          <wpg:grpSp>
                            <wpg:cNvPr id="39" name="Group 39"/>
                            <wpg:cNvGrpSpPr/>
                            <wpg:grpSpPr>
                              <a:xfrm>
                                <a:off x="0" y="0"/>
                                <a:ext cx="1889185" cy="659746"/>
                                <a:chOff x="0" y="0"/>
                                <a:chExt cx="1889185" cy="659746"/>
                              </a:xfrm>
                            </wpg:grpSpPr>
                            <wpg:grpSp>
                              <wpg:cNvPr id="36" name="Group 36"/>
                              <wpg:cNvGrpSpPr/>
                              <wpg:grpSpPr>
                                <a:xfrm>
                                  <a:off x="0" y="0"/>
                                  <a:ext cx="1889185" cy="659746"/>
                                  <a:chOff x="0" y="-116282"/>
                                  <a:chExt cx="1889185" cy="659746"/>
                                </a:xfrm>
                              </wpg:grpSpPr>
                              <wpg:grpSp>
                                <wpg:cNvPr id="32" name="Group 32"/>
                                <wpg:cNvGrpSpPr/>
                                <wpg:grpSpPr>
                                  <a:xfrm>
                                    <a:off x="0" y="465826"/>
                                    <a:ext cx="1889185" cy="77638"/>
                                    <a:chOff x="-77640" y="8626"/>
                                    <a:chExt cx="1889185" cy="77638"/>
                                  </a:xfrm>
                                </wpg:grpSpPr>
                                <wps:wsp>
                                  <wps:cNvPr id="30" name="Rectangle 30"/>
                                  <wps:cNvSpPr/>
                                  <wps:spPr>
                                    <a:xfrm>
                                      <a:off x="-77640" y="8626"/>
                                      <a:ext cx="1889185" cy="77638"/>
                                    </a:xfrm>
                                    <a:prstGeom prst="rect">
                                      <a:avLst/>
                                    </a:prstGeom>
                                    <a:pattFill prst="wdUpDiag">
                                      <a:fgClr>
                                        <a:schemeClr val="accent1"/>
                                      </a:fgClr>
                                      <a:bgClr>
                                        <a:schemeClr val="bg1"/>
                                      </a:bgClr>
                                    </a:patt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1" name="Straight Connector 31"/>
                                  <wps:cNvCnPr/>
                                  <wps:spPr>
                                    <a:xfrm>
                                      <a:off x="-8627" y="8663"/>
                                      <a:ext cx="178566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rgbClr val="0070C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3" name="Rectangle 33"/>
                                <wps:cNvSpPr/>
                                <wps:spPr>
                                  <a:xfrm>
                                    <a:off x="396815" y="224287"/>
                                    <a:ext cx="319178" cy="224286"/>
                                  </a:xfrm>
                                  <a:prstGeom prst="rect">
                                    <a:avLst/>
                                  </a:prstGeom>
                                  <a:pattFill prst="lgCheck">
                                    <a:fgClr>
                                      <a:schemeClr val="accent2">
                                        <a:lumMod val="75000"/>
                                      </a:schemeClr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" name="Straight Arrow Connector 34"/>
                                <wps:cNvCnPr/>
                                <wps:spPr>
                                  <a:xfrm flipV="1">
                                    <a:off x="560699" y="-116282"/>
                                    <a:ext cx="633835" cy="452378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rgbClr val="0070C0"/>
                                    </a:solidFill>
                                    <a:headEnd w="sm" len="sm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" name="Straight Connector 35"/>
                                <wps:cNvCnPr/>
                                <wps:spPr>
                                  <a:xfrm flipV="1">
                                    <a:off x="543464" y="336430"/>
                                    <a:ext cx="897148" cy="51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8" name="Freeform 38"/>
                              <wps:cNvSpPr/>
                              <wps:spPr>
                                <a:xfrm>
                                  <a:off x="750548" y="327704"/>
                                  <a:ext cx="73807" cy="126854"/>
                                </a:xfrm>
                                <a:custGeom>
                                  <a:avLst/>
                                  <a:gdLst>
                                    <a:gd name="connsiteX0" fmla="*/ 0 w 73807"/>
                                    <a:gd name="connsiteY0" fmla="*/ 0 h 126854"/>
                                    <a:gd name="connsiteX1" fmla="*/ 68712 w 73807"/>
                                    <a:gd name="connsiteY1" fmla="*/ 31714 h 126854"/>
                                    <a:gd name="connsiteX2" fmla="*/ 63427 w 73807"/>
                                    <a:gd name="connsiteY2" fmla="*/ 126854 h 12685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73807" h="126854">
                                      <a:moveTo>
                                        <a:pt x="0" y="0"/>
                                      </a:moveTo>
                                      <a:cubicBezTo>
                                        <a:pt x="29070" y="5286"/>
                                        <a:pt x="58141" y="10572"/>
                                        <a:pt x="68712" y="31714"/>
                                      </a:cubicBezTo>
                                      <a:cubicBezTo>
                                        <a:pt x="79283" y="52856"/>
                                        <a:pt x="71355" y="89855"/>
                                        <a:pt x="63427" y="126854"/>
                                      </a:cubicBezTo>
                                    </a:path>
                                  </a:pathLst>
                                </a:cu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0" name="Text Box 40"/>
                            <wps:cNvSpPr txBox="1"/>
                            <wps:spPr>
                              <a:xfrm>
                                <a:off x="750547" y="221994"/>
                                <a:ext cx="369989" cy="26427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895355" w14:textId="77777777" w:rsidR="00164C65" w:rsidRPr="005836F0" w:rsidRDefault="00164C65" w:rsidP="00164C65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vertAlign w:val="superscript"/>
                                    </w:rPr>
                                  </w:pPr>
                                  <w:r w:rsidRPr="005836F0">
                                    <w:rPr>
                                      <w:rFonts w:ascii="Times New Roman" w:hAnsi="Times New Roman" w:cs="Times New Roman"/>
                                      <w:sz w:val="20"/>
                                    </w:rPr>
                                    <w:t>30</w:t>
                                  </w:r>
                                  <w:r w:rsidRPr="005836F0">
                                    <w:rPr>
                                      <w:rFonts w:ascii="Times New Roman" w:hAnsi="Times New Roman" w:cs="Times New Roman"/>
                                      <w:sz w:val="20"/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2" name="Text Box 42"/>
                          <wps:cNvSpPr txBox="1"/>
                          <wps:spPr>
                            <a:xfrm>
                              <a:off x="1120536" y="0"/>
                              <a:ext cx="317133" cy="3118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159DF00" w14:textId="77777777" w:rsidR="00164C65" w:rsidRDefault="00164C65" w:rsidP="00164C65">
                                <w:r w:rsidRPr="00025957">
                                  <w:rPr>
                                    <w:position w:val="-4"/>
                                  </w:rPr>
                                  <w:object w:dxaOrig="200" w:dyaOrig="320" w14:anchorId="18BFCE4B">
                                    <v:shape id="_x0000_i1033" type="#_x0000_t75" style="width:10.65pt;height:16.3pt" o:ole="">
                                      <v:imagedata r:id="rId21" o:title=""/>
                                    </v:shape>
                                    <o:OLEObject Type="Embed" ProgID="Equation.DSMT4" ShapeID="_x0000_i1033" DrawAspect="Content" ObjectID="_1783581296" r:id="rId2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" name="Text Box 1"/>
                        <wps:cNvSpPr txBox="1"/>
                        <wps:spPr>
                          <a:xfrm>
                            <a:off x="475489" y="797356"/>
                            <a:ext cx="826617" cy="277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2D2DB4" w14:textId="77777777" w:rsidR="00164C65" w:rsidRPr="00B21EF2" w:rsidRDefault="00164C65" w:rsidP="00164C6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B21EF2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 xml:space="preserve">Hình 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CEA125" id="Group 37" o:spid="_x0000_s1026" style="width:148.75pt;height:84.65pt;mso-position-horizontal-relative:char;mso-position-vertical-relative:line" coordsize="18891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">
                <v:group id="Group 43" o:spid="_x0000_s1027" style="position:absolute;width:18891;height:8077" coordsize="18891,8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group id="Group 41" o:spid="_x0000_s1028" style="position:absolute;top:1479;width:18891;height:6598" coordsize="18891,6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<v:group id="Group 39" o:spid="_x0000_s1029" style="position:absolute;width:18891;height:6597" coordsize="18891,6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<v:group id="Group 36" o:spid="_x0000_s1030" style="position:absolute;width:18891;height:6597" coordorigin=",-1162" coordsize="18891,6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<v:group id="Group 32" o:spid="_x0000_s1031" style="position:absolute;top:4658;width:18891;height:776" coordorigin="-776,86" coordsize="18891,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  <v:rect id="Rectangle 30" o:spid="_x0000_s1032" style="position:absolute;left:-776;top:86;width:18891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" fillcolor="#4472c4 [3204]" strokecolor="white [3212]" strokeweight="1pt">
                            <v:fill r:id="rId23" o:title="" color2="white [3212]" type="pattern"/>
                          </v:rect>
                          <v:line id="Straight Connector 31" o:spid="_x0000_s1033" style="position:absolute;visibility:visible;mso-wrap-style:square" from="-86,86" to="17770,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" strokecolor="#0070c0" strokeweight=".5pt">
                            <v:stroke joinstyle="miter"/>
                          </v:line>
                        </v:group>
                        <v:rect id="Rectangle 33" o:spid="_x0000_s1034" style="position:absolute;left:3968;top:2242;width:3191;height:22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" fillcolor="#c45911 [2405]" strokecolor="#c45911 [2405]" strokeweight="1pt">
                          <v:fill r:id="rId24" o:title="" color2="white [3212]" type="pattern"/>
                        </v:rect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34" o:spid="_x0000_s1035" type="#_x0000_t32" style="position:absolute;left:5606;top:-1162;width:6339;height:45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" strokecolor="#0070c0">
                          <v:stroke startarrowwidth="narrow" startarrowlength="short" endarrow="block" endarrowwidth="narrow" endarrowlength="short" joinstyle="miter"/>
                        </v:shape>
                        <v:line id="Straight Connector 35" o:spid="_x0000_s1036" style="position:absolute;flip:y;visibility:visible;mso-wrap-style:square" from="5434,3364" to="14406,3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" strokecolor="black [3213]" strokeweight=".5pt">
                          <v:stroke dashstyle="dash" joinstyle="miter"/>
                        </v:line>
                      </v:group>
                      <v:shape id="Freeform 38" o:spid="_x0000_s1037" style="position:absolute;left:7505;top:3277;width:738;height:1268;visibility:visible;mso-wrap-style:square;v-text-anchor:middle" coordsize="73807,126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" path="m,c29070,5286,58141,10572,68712,31714v10571,21142,2643,58141,-5285,95140e" filled="f" strokecolor="#1f3763 [1604]" strokeweight="1pt">
                        <v:stroke joinstyle="miter"/>
                        <v:path arrowok="t" o:connecttype="custom" o:connectlocs="0,0;68712,31714;63427,126854" o:connectangles="0,0,0"/>
                      </v:shape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0" o:spid="_x0000_s1038" type="#_x0000_t202" style="position:absolute;left:7505;top:2219;width:3700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<v:textbox>
                        <w:txbxContent>
                          <w:p w14:paraId="2E895355" w14:textId="77777777" w:rsidR="00164C65" w:rsidRPr="005836F0" w:rsidRDefault="00164C65" w:rsidP="00164C65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vertAlign w:val="superscript"/>
                              </w:rPr>
                            </w:pPr>
                            <w:r w:rsidRPr="005836F0">
                              <w:rPr>
                                <w:rFonts w:ascii="Times New Roman" w:hAnsi="Times New Roman" w:cs="Times New Roman"/>
                                <w:sz w:val="20"/>
                              </w:rPr>
                              <w:t>30</w:t>
                            </w:r>
                            <w:r w:rsidRPr="005836F0">
                              <w:rPr>
                                <w:rFonts w:ascii="Times New Roman" w:hAnsi="Times New Roman" w:cs="Times New Roman"/>
                                <w:sz w:val="20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Text Box 42" o:spid="_x0000_s1039" type="#_x0000_t202" style="position:absolute;left:11205;width:3171;height:3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<v:textbox>
                      <w:txbxContent>
                        <w:p w14:paraId="1159DF00" w14:textId="77777777" w:rsidR="00164C65" w:rsidRDefault="00164C65" w:rsidP="00164C65">
                          <w:r w:rsidRPr="00025957">
                            <w:rPr>
                              <w:position w:val="-4"/>
                            </w:rPr>
                            <w:object w:dxaOrig="200" w:dyaOrig="320" w14:anchorId="18BFCE4B">
                              <v:shape id="_x0000_i1034" type="#_x0000_t75" style="width:10.5pt;height:16.5pt" o:ole="">
                                <v:imagedata r:id="rId25" o:title=""/>
                              </v:shape>
                              <o:OLEObject Type="Embed" ProgID="Equation.DSMT4" ShapeID="_x0000_i1034" DrawAspect="Content" ObjectID="_1771012517" r:id="rId26"/>
                            </w:object>
                          </w:r>
                        </w:p>
                      </w:txbxContent>
                    </v:textbox>
                  </v:shape>
                </v:group>
                <v:shape id="Text Box 1" o:spid="_x0000_s1040" type="#_x0000_t202" style="position:absolute;left:4754;top:7973;width:8267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" filled="f" stroked="f" strokeweight=".5pt">
                  <v:textbox>
                    <w:txbxContent>
                      <w:p w14:paraId="2F2D2DB4" w14:textId="77777777" w:rsidR="00164C65" w:rsidRPr="00B21EF2" w:rsidRDefault="00164C65" w:rsidP="00164C6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proofErr w:type="spellStart"/>
                        <w:r w:rsidRPr="00B21EF2"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</w:t>
                        </w:r>
                        <w:proofErr w:type="spellEnd"/>
                        <w:r w:rsidRPr="00B21EF2"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3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5BB8150" w14:textId="77777777" w:rsidR="00164C65" w:rsidRPr="006E34C4" w:rsidRDefault="00164C65" w:rsidP="00164C6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) Trọng lượng của vật nặng là 10 N. </w:t>
      </w:r>
    </w:p>
    <w:p w14:paraId="455CC309" w14:textId="77777777" w:rsidR="00164C65" w:rsidRPr="006E34C4" w:rsidRDefault="00164C65" w:rsidP="00164C6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b) Lực ma sát xuất hiện khi kéo vật là 40 N. </w:t>
      </w:r>
    </w:p>
    <w:p w14:paraId="12B31C78" w14:textId="77777777" w:rsidR="00164C65" w:rsidRPr="006E34C4" w:rsidRDefault="00164C65" w:rsidP="00164C6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) Công của lực tác dụng khi kéo vật dịch chuyển một đoạn 5 m là 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25</w:t>
      </w: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J. </w:t>
      </w:r>
    </w:p>
    <w:p w14:paraId="7C57E628" w14:textId="77777777" w:rsidR="00164C65" w:rsidRPr="006E34C4" w:rsidRDefault="00164C65" w:rsidP="00164C6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d) Công của lực ma sát khi kéo vật dịch chuyển một đoạn 10 m kể từ lúc kéo là 400 J. </w:t>
      </w:r>
    </w:p>
    <w:p w14:paraId="53258012" w14:textId="77777777" w:rsidR="00164C65" w:rsidRPr="006E34C4" w:rsidRDefault="00164C65" w:rsidP="00164C6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</w:pPr>
    </w:p>
    <w:p w14:paraId="60AF0FF9" w14:textId="77777777" w:rsidR="00164C65" w:rsidRDefault="00164C65" w:rsidP="00164C6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br w:type="page"/>
      </w:r>
    </w:p>
    <w:p w14:paraId="3704B0B4" w14:textId="3B04FFB1" w:rsidR="00164C65" w:rsidRPr="006E34C4" w:rsidRDefault="00164C65" w:rsidP="00164C65">
      <w:pPr>
        <w:spacing w:after="0"/>
        <w:rPr>
          <w:rFonts w:ascii="Times New Roman" w:hAnsi="Times New Roman" w:cs="Times New Roman"/>
          <w:noProof/>
          <w:sz w:val="24"/>
          <w:szCs w:val="24"/>
        </w:rPr>
      </w:pPr>
      <w:r w:rsidRPr="006E34C4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4C14E23" wp14:editId="36DF9BF6">
                <wp:simplePos x="0" y="0"/>
                <wp:positionH relativeFrom="margin">
                  <wp:align>right</wp:align>
                </wp:positionH>
                <wp:positionV relativeFrom="paragraph">
                  <wp:posOffset>3607</wp:posOffset>
                </wp:positionV>
                <wp:extent cx="2061845" cy="1701165"/>
                <wp:effectExtent l="0" t="0" r="0" b="0"/>
                <wp:wrapSquare wrapText="bothSides"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1845" cy="1701165"/>
                          <a:chOff x="153620" y="0"/>
                          <a:chExt cx="2971800" cy="2095543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3620" y="0"/>
                            <a:ext cx="2971800" cy="17716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" name="Text Box 14"/>
                        <wps:cNvSpPr txBox="1"/>
                        <wps:spPr>
                          <a:xfrm>
                            <a:off x="957364" y="1750038"/>
                            <a:ext cx="1253905" cy="345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8C48E49" w14:textId="77777777" w:rsidR="00164C65" w:rsidRPr="000C1B15" w:rsidRDefault="00164C65" w:rsidP="00164C6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4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C14E23" id="Group 15" o:spid="_x0000_s1041" style="position:absolute;margin-left:111.15pt;margin-top:.3pt;width:162.35pt;height:133.95pt;z-index:251659264;mso-position-horizontal:right;mso-position-horizontal-relative:margin;mso-position-vertical-relative:text" coordorigin="1536" coordsize="29718,209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">
                <v:shape id="Picture 13" o:spid="_x0000_s1042" type="#_x0000_t75" style="position:absolute;left:1536;width:29718;height:17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">
                  <v:imagedata r:id="rId28" o:title=""/>
                </v:shape>
                <v:shape id="Text Box 14" o:spid="_x0000_s1043" type="#_x0000_t202" style="position:absolute;left:9573;top:17500;width:12539;height:3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14:paraId="58C48E49" w14:textId="77777777" w:rsidR="00164C65" w:rsidRPr="000C1B15" w:rsidRDefault="00164C65" w:rsidP="00164C6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proofErr w:type="spellStart"/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</w:t>
                        </w:r>
                        <w:proofErr w:type="spellEnd"/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 xml:space="preserve"> 4.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6E34C4">
        <w:rPr>
          <w:rFonts w:ascii="Times New Roman" w:hAnsi="Times New Roman" w:cs="Times New Roman"/>
          <w:sz w:val="24"/>
          <w:szCs w:val="24"/>
        </w:rPr>
        <w:t>.</w:t>
      </w:r>
      <w:r w:rsidRPr="006E34C4">
        <w:rPr>
          <w:rFonts w:ascii="Times New Roman" w:hAnsi="Times New Roman" w:cs="Times New Roman"/>
          <w:noProof/>
          <w:sz w:val="24"/>
          <w:szCs w:val="24"/>
        </w:rPr>
        <w:t xml:space="preserve">  Hình </w:t>
      </w:r>
      <w:r>
        <w:rPr>
          <w:rFonts w:ascii="Times New Roman" w:hAnsi="Times New Roman" w:cs="Times New Roman"/>
          <w:noProof/>
          <w:sz w:val="24"/>
          <w:szCs w:val="24"/>
        </w:rPr>
        <w:t>4</w:t>
      </w:r>
      <w:r w:rsidRPr="006E34C4">
        <w:rPr>
          <w:rFonts w:ascii="Times New Roman" w:hAnsi="Times New Roman" w:cs="Times New Roman"/>
          <w:noProof/>
          <w:sz w:val="24"/>
          <w:szCs w:val="24"/>
        </w:rPr>
        <w:t xml:space="preserve"> mô tả quá trình nâng tạ của vận động viên cử tạ.</w:t>
      </w:r>
    </w:p>
    <w:p w14:paraId="49FBBCC9" w14:textId="77777777" w:rsidR="00164C65" w:rsidRPr="006E34C4" w:rsidRDefault="00164C65" w:rsidP="00164C65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a) Trong cả quá trình nâng tạ, chiếc tạ luôn chịu tác dụng bởi trọng lực hướng xuống. </w:t>
      </w:r>
    </w:p>
    <w:p w14:paraId="59864B3A" w14:textId="77777777" w:rsidR="00164C65" w:rsidRPr="006E34C4" w:rsidRDefault="00164C65" w:rsidP="00164C65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>b) Để giữ tạ trên cao, vận động viên phải tác dụng một lực (lực nâng) tối thiểu lớn hơn trọng lực của chiếc tạ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1000D29B" w14:textId="77777777" w:rsidR="00164C65" w:rsidRPr="006E34C4" w:rsidRDefault="00164C65" w:rsidP="00164C65">
      <w:pPr>
        <w:shd w:val="clear" w:color="auto" w:fill="FFFFFF"/>
        <w:tabs>
          <w:tab w:val="left" w:pos="284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212529"/>
          <w:sz w:val="24"/>
          <w:szCs w:val="24"/>
        </w:rPr>
      </w:pPr>
      <w:r w:rsidRPr="006E34C4">
        <w:rPr>
          <w:rFonts w:ascii="Times New Roman" w:eastAsia="Times New Roman" w:hAnsi="Times New Roman" w:cs="Times New Roman"/>
          <w:color w:val="212529"/>
          <w:sz w:val="24"/>
          <w:szCs w:val="24"/>
        </w:rPr>
        <w:t>c</w:t>
      </w:r>
      <w:r w:rsidRPr="006E34C4">
        <w:rPr>
          <w:rFonts w:ascii="Times New Roman" w:eastAsia="Times New Roman" w:hAnsi="Times New Roman" w:cs="Times New Roman"/>
          <w:sz w:val="24"/>
          <w:szCs w:val="24"/>
        </w:rPr>
        <w:t>) Chiếc tạ được giữ nguyên ở một độ cao, lúc này lực nâng sinh công âm.</w:t>
      </w:r>
      <w:r w:rsidRPr="006E34C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A9C3251" w14:textId="77777777" w:rsidR="00164C65" w:rsidRPr="006E34C4" w:rsidRDefault="00164C65" w:rsidP="00164C65">
      <w:pPr>
        <w:shd w:val="clear" w:color="auto" w:fill="FFFFFF"/>
        <w:tabs>
          <w:tab w:val="left" w:pos="284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212529"/>
          <w:sz w:val="24"/>
          <w:szCs w:val="24"/>
        </w:rPr>
      </w:pPr>
      <w:r w:rsidRPr="006E34C4">
        <w:rPr>
          <w:rFonts w:ascii="Times New Roman" w:eastAsia="Times New Roman" w:hAnsi="Times New Roman" w:cs="Times New Roman"/>
          <w:sz w:val="24"/>
          <w:szCs w:val="24"/>
        </w:rPr>
        <w:t xml:space="preserve">d) Năng lượng được sử dụng trong quá trình nâng tạ là thế năng. </w:t>
      </w:r>
    </w:p>
    <w:p w14:paraId="25431522" w14:textId="77777777" w:rsidR="00164C65" w:rsidRDefault="00164C65" w:rsidP="00164C65">
      <w:pPr>
        <w:pStyle w:val="NormalWeb"/>
        <w:spacing w:before="0" w:beforeAutospacing="0" w:after="0" w:afterAutospacing="0"/>
        <w:ind w:left="48" w:right="48"/>
        <w:jc w:val="both"/>
        <w:rPr>
          <w:b/>
          <w:color w:val="0000FF"/>
        </w:rPr>
      </w:pPr>
    </w:p>
    <w:p w14:paraId="2110354B" w14:textId="1850D371" w:rsidR="00164C65" w:rsidRPr="00164C65" w:rsidRDefault="00164C65" w:rsidP="00164C65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164C65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eastAsia="Calibri" w:hAnsi="Times New Roman" w:cs="Times New Roman"/>
          <w:b/>
          <w:sz w:val="24"/>
          <w:szCs w:val="24"/>
        </w:rPr>
        <w:t>3</w:t>
      </w:r>
      <w:r w:rsidRPr="00164C65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: </w:t>
      </w:r>
      <w:r w:rsidRPr="00164C65">
        <w:rPr>
          <w:rFonts w:ascii="Times New Roman" w:eastAsia="Calibri" w:hAnsi="Times New Roman" w:cs="Times New Roman"/>
          <w:sz w:val="24"/>
          <w:szCs w:val="24"/>
          <w:lang w:val="vi-VN"/>
        </w:rPr>
        <w:t>Vật m=1kg được ném (từ mặt đất) thẳng đứng lên trên với vận tốc ban đầu bằng 6m/s. Lấy g=10m/s</w:t>
      </w:r>
      <w:r w:rsidRPr="00164C65">
        <w:rPr>
          <w:rFonts w:ascii="Times New Roman" w:eastAsia="Calibri" w:hAnsi="Times New Roman" w:cs="Times New Roman"/>
          <w:sz w:val="24"/>
          <w:szCs w:val="24"/>
          <w:vertAlign w:val="superscript"/>
          <w:lang w:val="vi-VN"/>
        </w:rPr>
        <w:t>2</w:t>
      </w:r>
      <w:r w:rsidRPr="00164C65">
        <w:rPr>
          <w:rFonts w:ascii="Times New Roman" w:eastAsia="Calibri" w:hAnsi="Times New Roman" w:cs="Times New Roman"/>
          <w:sz w:val="24"/>
          <w:szCs w:val="24"/>
          <w:lang w:val="vi-VN"/>
        </w:rPr>
        <w:t>, bỏ qua lực cản của môi trường.</w:t>
      </w:r>
    </w:p>
    <w:p w14:paraId="05D944D5" w14:textId="77777777" w:rsidR="00164C65" w:rsidRPr="00164C65" w:rsidRDefault="00164C65" w:rsidP="00164C65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164C65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 a,</w:t>
      </w:r>
      <w:r w:rsidRPr="00164C6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rong quá trình chuyển động của vật cơ năng được bảo toàn.</w:t>
      </w:r>
    </w:p>
    <w:p w14:paraId="7B3256E6" w14:textId="77777777" w:rsidR="00164C65" w:rsidRPr="00164C65" w:rsidRDefault="00164C65" w:rsidP="00164C65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164C65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 b,</w:t>
      </w:r>
      <w:r w:rsidRPr="00164C6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ơ năng của vật trong quá trình chuyển động là 18J.</w:t>
      </w:r>
    </w:p>
    <w:p w14:paraId="553CA63F" w14:textId="77777777" w:rsidR="00164C65" w:rsidRPr="00164C65" w:rsidRDefault="00164C65" w:rsidP="00164C65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164C65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 c,</w:t>
      </w:r>
      <w:r w:rsidRPr="00164C6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ộ cao cực đại mà vật đạt được trong quá trình chuyển động là 1,8m.</w:t>
      </w:r>
    </w:p>
    <w:p w14:paraId="12C29FEC" w14:textId="77777777" w:rsidR="00164C65" w:rsidRPr="00164C65" w:rsidRDefault="00164C65" w:rsidP="00164C65">
      <w:pPr>
        <w:spacing w:after="12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164C65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 d,</w:t>
      </w:r>
      <w:r w:rsidRPr="00164C6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i ở độ cao 0,6m vật có động năng năng gấp đôi thế năng.</w:t>
      </w:r>
    </w:p>
    <w:p w14:paraId="09B01127" w14:textId="77777777" w:rsidR="00164C65" w:rsidRPr="006E34C4" w:rsidRDefault="00164C65" w:rsidP="00164C65">
      <w:pPr>
        <w:pStyle w:val="NormalWeb"/>
        <w:spacing w:before="0" w:beforeAutospacing="0" w:after="0" w:afterAutospacing="0"/>
        <w:ind w:right="48"/>
        <w:jc w:val="both"/>
      </w:pPr>
      <w:r w:rsidRPr="006E34C4">
        <w:rPr>
          <w:b/>
          <w:color w:val="0000FF"/>
        </w:rPr>
        <w:t>Câu 4</w:t>
      </w:r>
      <w:r w:rsidRPr="006E34C4">
        <w:t>.</w:t>
      </w:r>
      <w:r w:rsidRPr="006E34C4">
        <w:rPr>
          <w:b/>
          <w:color w:val="0000FF"/>
        </w:rPr>
        <w:t xml:space="preserve"> </w:t>
      </w:r>
      <w:r w:rsidRPr="006E34C4">
        <w:t xml:space="preserve">Một con lắc đơn gồm một vật nặng 200 g được treo trên sợi dây mảnh dài 30 cm như hình </w:t>
      </w:r>
      <w:r>
        <w:t>6</w:t>
      </w:r>
      <w:r w:rsidRPr="006E34C4">
        <w:t>. Kéo vật tới vị trí A rồi thả nhẹ, vật chuyển động tuần hoàn quanh vị trí cân bằng O. Lấy g = 10 m/s</w:t>
      </w:r>
      <w:r w:rsidRPr="006E34C4">
        <w:rPr>
          <w:vertAlign w:val="superscript"/>
        </w:rPr>
        <w:t>2</w:t>
      </w:r>
      <w:r w:rsidRPr="006E34C4">
        <w:t xml:space="preserve"> và chọn mốc thế năng ở vị trí cân bằng. Bỏ qua mọi lực cản của môi trường. </w:t>
      </w:r>
    </w:p>
    <w:p w14:paraId="428EAD8E" w14:textId="77777777" w:rsidR="00164C65" w:rsidRPr="006E34C4" w:rsidRDefault="00164C65" w:rsidP="00164C65">
      <w:pPr>
        <w:pStyle w:val="NormalWeb"/>
        <w:spacing w:before="0" w:beforeAutospacing="0" w:after="0" w:afterAutospacing="0"/>
        <w:ind w:right="48"/>
        <w:jc w:val="center"/>
      </w:pPr>
      <w:r w:rsidRPr="006E34C4">
        <w:rPr>
          <w:b/>
          <w:noProof/>
          <w:color w:val="0000FF"/>
        </w:rPr>
        <mc:AlternateContent>
          <mc:Choice Requires="wpg">
            <w:drawing>
              <wp:inline distT="0" distB="0" distL="0" distR="0" wp14:anchorId="7ADF9923" wp14:editId="6F02D470">
                <wp:extent cx="2508250" cy="2058035"/>
                <wp:effectExtent l="0" t="0" r="0" b="0"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8250" cy="2058035"/>
                          <a:chOff x="0" y="0"/>
                          <a:chExt cx="2508250" cy="2058225"/>
                        </a:xfrm>
                      </wpg:grpSpPr>
                      <wps:wsp>
                        <wps:cNvPr id="28" name="Freeform 28"/>
                        <wps:cNvSpPr/>
                        <wps:spPr>
                          <a:xfrm>
                            <a:off x="382137" y="1323833"/>
                            <a:ext cx="1760561" cy="272962"/>
                          </a:xfrm>
                          <a:custGeom>
                            <a:avLst/>
                            <a:gdLst>
                              <a:gd name="connsiteX0" fmla="*/ 0 w 1760561"/>
                              <a:gd name="connsiteY0" fmla="*/ 0 h 272962"/>
                              <a:gd name="connsiteX1" fmla="*/ 900752 w 1760561"/>
                              <a:gd name="connsiteY1" fmla="*/ 272955 h 272962"/>
                              <a:gd name="connsiteX2" fmla="*/ 1760561 w 1760561"/>
                              <a:gd name="connsiteY2" fmla="*/ 6823 h 2729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760561" h="272962">
                                <a:moveTo>
                                  <a:pt x="0" y="0"/>
                                </a:moveTo>
                                <a:cubicBezTo>
                                  <a:pt x="303662" y="135909"/>
                                  <a:pt x="607325" y="271818"/>
                                  <a:pt x="900752" y="272955"/>
                                </a:cubicBezTo>
                                <a:cubicBezTo>
                                  <a:pt x="1194179" y="274092"/>
                                  <a:pt x="1477370" y="140457"/>
                                  <a:pt x="1760561" y="6823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7" name="Group 27"/>
                        <wpg:cNvGrpSpPr/>
                        <wpg:grpSpPr>
                          <a:xfrm>
                            <a:off x="0" y="0"/>
                            <a:ext cx="2508250" cy="2058225"/>
                            <a:chOff x="0" y="0"/>
                            <a:chExt cx="2508250" cy="2058650"/>
                          </a:xfrm>
                        </wpg:grpSpPr>
                        <wpg:grpSp>
                          <wpg:cNvPr id="68" name="Group 68"/>
                          <wpg:cNvGrpSpPr/>
                          <wpg:grpSpPr>
                            <a:xfrm>
                              <a:off x="0" y="0"/>
                              <a:ext cx="2508250" cy="1901825"/>
                              <a:chOff x="117066" y="0"/>
                              <a:chExt cx="2509278" cy="1902326"/>
                            </a:xfrm>
                          </wpg:grpSpPr>
                          <wpg:grpSp>
                            <wpg:cNvPr id="67" name="Group 67"/>
                            <wpg:cNvGrpSpPr/>
                            <wpg:grpSpPr>
                              <a:xfrm>
                                <a:off x="117066" y="1199650"/>
                                <a:ext cx="2509278" cy="702676"/>
                                <a:chOff x="117066" y="-219499"/>
                                <a:chExt cx="2509278" cy="702676"/>
                              </a:xfrm>
                            </wpg:grpSpPr>
                            <wps:wsp>
                              <wps:cNvPr id="64" name="Text Box 64"/>
                              <wps:cNvSpPr txBox="1"/>
                              <wps:spPr>
                                <a:xfrm>
                                  <a:off x="2194536" y="-183956"/>
                                  <a:ext cx="431808" cy="3657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D5CFD78" w14:textId="77777777" w:rsidR="00164C65" w:rsidRPr="00456202" w:rsidRDefault="00164C65" w:rsidP="00164C65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vertAlign w:val="superscript"/>
                                      </w:rPr>
                                    </w:pPr>
                                    <w:r w:rsidRPr="00456202">
                                      <w:rPr>
                                        <w:rFonts w:ascii="Times New Roman" w:hAnsi="Times New Roman" w:cs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Text Box 65"/>
                              <wps:cNvSpPr txBox="1"/>
                              <wps:spPr>
                                <a:xfrm>
                                  <a:off x="117066" y="-219499"/>
                                  <a:ext cx="431808" cy="3657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45250B0" w14:textId="77777777" w:rsidR="00164C65" w:rsidRPr="00456202" w:rsidRDefault="00164C65" w:rsidP="00164C65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Text Box 66"/>
                              <wps:cNvSpPr txBox="1"/>
                              <wps:spPr>
                                <a:xfrm>
                                  <a:off x="1170211" y="197386"/>
                                  <a:ext cx="431808" cy="2857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363568B" w14:textId="77777777" w:rsidR="00164C65" w:rsidRPr="00456202" w:rsidRDefault="00164C65" w:rsidP="00164C65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0" name="Group 50"/>
                            <wpg:cNvGrpSpPr/>
                            <wpg:grpSpPr>
                              <a:xfrm>
                                <a:off x="402415" y="0"/>
                                <a:ext cx="1916503" cy="1668194"/>
                                <a:chOff x="102492" y="0"/>
                                <a:chExt cx="1916503" cy="1668410"/>
                              </a:xfrm>
                            </wpg:grpSpPr>
                            <wpg:grpSp>
                              <wpg:cNvPr id="51" name="Group 51"/>
                              <wpg:cNvGrpSpPr/>
                              <wpg:grpSpPr>
                                <a:xfrm>
                                  <a:off x="102492" y="0"/>
                                  <a:ext cx="1916503" cy="1668410"/>
                                  <a:chOff x="102506" y="109643"/>
                                  <a:chExt cx="1916757" cy="1669029"/>
                                </a:xfrm>
                              </wpg:grpSpPr>
                              <wps:wsp>
                                <wps:cNvPr id="52" name="Pie 52"/>
                                <wps:cNvSpPr/>
                                <wps:spPr>
                                  <a:xfrm>
                                    <a:off x="625260" y="109643"/>
                                    <a:ext cx="914400" cy="673045"/>
                                  </a:xfrm>
                                  <a:prstGeom prst="pie">
                                    <a:avLst>
                                      <a:gd name="adj1" fmla="val 3047569"/>
                                      <a:gd name="adj2" fmla="val 5309113"/>
                                    </a:avLst>
                                  </a:prstGeom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n w="3175"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53" name="Group 53"/>
                                <wpg:cNvGrpSpPr/>
                                <wpg:grpSpPr>
                                  <a:xfrm>
                                    <a:off x="102506" y="409007"/>
                                    <a:ext cx="1916757" cy="1369665"/>
                                    <a:chOff x="256155" y="-649"/>
                                    <a:chExt cx="1917364" cy="1370478"/>
                                  </a:xfrm>
                                </wpg:grpSpPr>
                                <wpg:grpSp>
                                  <wpg:cNvPr id="54" name="Group 54"/>
                                  <wpg:cNvGrpSpPr/>
                                  <wpg:grpSpPr>
                                    <a:xfrm>
                                      <a:off x="1105881" y="-649"/>
                                      <a:ext cx="1067638" cy="1370478"/>
                                      <a:chOff x="15916" y="-649"/>
                                      <a:chExt cx="1067638" cy="1370478"/>
                                    </a:xfrm>
                                  </wpg:grpSpPr>
                                  <wpg:grpSp>
                                    <wpg:cNvPr id="55" name="Group 55"/>
                                    <wpg:cNvGrpSpPr/>
                                    <wpg:grpSpPr>
                                      <a:xfrm>
                                        <a:off x="15916" y="-649"/>
                                        <a:ext cx="923705" cy="1199918"/>
                                        <a:chOff x="15916" y="-649"/>
                                        <a:chExt cx="923705" cy="1199918"/>
                                      </a:xfrm>
                                    </wpg:grpSpPr>
                                    <wps:wsp>
                                      <wps:cNvPr id="56" name="Straight Connector 56"/>
                                      <wps:cNvCnPr/>
                                      <wps:spPr>
                                        <a:xfrm>
                                          <a:off x="15916" y="7315"/>
                                          <a:ext cx="241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285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7" name="Straight Connector 57"/>
                                      <wps:cNvCnPr/>
                                      <wps:spPr>
                                        <a:xfrm>
                                          <a:off x="135051" y="7287"/>
                                          <a:ext cx="142" cy="1191982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prstDash val="solid"/>
                                          <a:headEnd type="oval" w="med" len="med"/>
                                          <a:tailEnd type="none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8" name="Straight Connector 58"/>
                                      <wps:cNvCnPr/>
                                      <wps:spPr>
                                        <a:xfrm>
                                          <a:off x="135193" y="-649"/>
                                          <a:ext cx="804428" cy="974326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prstDash val="soli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59" name="Oval 59"/>
                                    <wps:cNvSpPr/>
                                    <wps:spPr>
                                      <a:xfrm>
                                        <a:off x="900232" y="936355"/>
                                        <a:ext cx="183322" cy="184158"/>
                                      </a:xfrm>
                                      <a:prstGeom prst="ellips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0">
                                        <a:schemeClr val="accent2"/>
                                      </a:lnRef>
                                      <a:fillRef idx="3">
                                        <a:schemeClr val="accent2"/>
                                      </a:fillRef>
                                      <a:effectRef idx="3">
                                        <a:schemeClr val="accent2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" name="Oval 60"/>
                                    <wps:cNvSpPr/>
                                    <wps:spPr>
                                      <a:xfrm>
                                        <a:off x="51903" y="1192369"/>
                                        <a:ext cx="182009" cy="177460"/>
                                      </a:xfrm>
                                      <a:prstGeom prst="ellips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0">
                                        <a:schemeClr val="accent2"/>
                                      </a:lnRef>
                                      <a:fillRef idx="3">
                                        <a:schemeClr val="accent2"/>
                                      </a:fillRef>
                                      <a:effectRef idx="3">
                                        <a:schemeClr val="accent2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1" name="Straight Connector 61"/>
                                  <wps:cNvCnPr/>
                                  <wps:spPr>
                                    <a:xfrm flipH="1">
                                      <a:off x="384481" y="14634"/>
                                      <a:ext cx="807925" cy="959159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2" name="Oval 62"/>
                                  <wps:cNvSpPr/>
                                  <wps:spPr>
                                    <a:xfrm>
                                      <a:off x="256155" y="936492"/>
                                      <a:ext cx="167972" cy="169651"/>
                                    </a:xfrm>
                                    <a:prstGeom prst="ellips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0">
                                      <a:schemeClr val="accent2"/>
                                    </a:lnRef>
                                    <a:fillRef idx="3">
                                      <a:schemeClr val="accent2"/>
                                    </a:fillRef>
                                    <a:effectRef idx="3">
                                      <a:schemeClr val="accent2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63" name="Text Box 63"/>
                              <wps:cNvSpPr txBox="1"/>
                              <wps:spPr>
                                <a:xfrm>
                                  <a:off x="1038322" y="629107"/>
                                  <a:ext cx="431808" cy="365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1331F25" w14:textId="77777777" w:rsidR="00164C65" w:rsidRPr="00456202" w:rsidRDefault="00164C65" w:rsidP="00164C65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perscript"/>
                                      </w:rPr>
                                    </w:pPr>
                                    <w:r w:rsidRPr="00456202">
                                      <w:rPr>
                                        <w:rFonts w:ascii="Times New Roman" w:hAnsi="Times New Roman" w:cs="Times New Roman"/>
                                        <w:sz w:val="20"/>
                                      </w:rPr>
                                      <w:t>60</w:t>
                                    </w:r>
                                    <w:r w:rsidRPr="00456202"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6" name="Text Box 26"/>
                          <wps:cNvSpPr txBox="1"/>
                          <wps:spPr>
                            <a:xfrm>
                              <a:off x="851995" y="1778172"/>
                              <a:ext cx="869964" cy="2804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807AF28" w14:textId="77777777" w:rsidR="00164C65" w:rsidRPr="000C1B15" w:rsidRDefault="00164C65" w:rsidP="00164C65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color w:val="0070C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color w:val="0070C0"/>
                                  </w:rPr>
                                  <w:t>Hình 6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ADF9923" id="Group 29" o:spid="_x0000_s1044" style="width:197.5pt;height:162.05pt;mso-position-horizontal-relative:char;mso-position-vertical-relative:line" coordsize="25082,20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">
                <v:shape id="Freeform 28" o:spid="_x0000_s1045" style="position:absolute;left:3821;top:13238;width:17605;height:2729;visibility:visible;mso-wrap-style:square;v-text-anchor:middle" coordsize="1760561,2729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" path="m,c303662,135909,607325,271818,900752,272955v293427,1137,576618,-132498,859809,-266132e" filled="f" strokecolor="#1f3763 [1604]" strokeweight=".5pt">
                  <v:stroke dashstyle="dash" joinstyle="miter"/>
                  <v:path arrowok="t" o:connecttype="custom" o:connectlocs="0,0;900752,272955;1760561,6823" o:connectangles="0,0,0"/>
                </v:shape>
                <v:group id="Group 27" o:spid="_x0000_s1046" style="position:absolute;width:25082;height:20582" coordsize="25082,20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group id="Group 68" o:spid="_x0000_s1047" style="position:absolute;width:25082;height:19018" coordorigin="1170" coordsize="25092,19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<v:group id="Group 67" o:spid="_x0000_s1048" style="position:absolute;left:1170;top:11996;width:25093;height:7027" coordorigin="1170,-2194" coordsize="25092,7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  <v:shape id="Text Box 64" o:spid="_x0000_s1049" type="#_x0000_t202" style="position:absolute;left:21945;top:-1839;width:4318;height:3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  <v:textbox>
                          <w:txbxContent>
                            <w:p w14:paraId="6D5CFD78" w14:textId="77777777" w:rsidR="00164C65" w:rsidRPr="00456202" w:rsidRDefault="00164C65" w:rsidP="00164C6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vertAlign w:val="superscript"/>
                                </w:rPr>
                              </w:pPr>
                              <w:r w:rsidRPr="00456202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65" o:spid="_x0000_s1050" type="#_x0000_t202" style="position:absolute;left:1170;top:-2194;width:4318;height:3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    <v:textbox>
                          <w:txbxContent>
                            <w:p w14:paraId="545250B0" w14:textId="77777777" w:rsidR="00164C65" w:rsidRPr="00456202" w:rsidRDefault="00164C65" w:rsidP="00164C6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66" o:spid="_x0000_s1051" type="#_x0000_t202" style="position:absolute;left:11702;top:1973;width:431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    <v:textbox>
                          <w:txbxContent>
                            <w:p w14:paraId="7363568B" w14:textId="77777777" w:rsidR="00164C65" w:rsidRPr="00456202" w:rsidRDefault="00164C65" w:rsidP="00164C6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group id="Group 50" o:spid="_x0000_s1052" style="position:absolute;left:4024;width:19165;height:16681" coordorigin="1024" coordsize="19165,16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<v:group id="Group 51" o:spid="_x0000_s1053" style="position:absolute;left:1024;width:19165;height:16684" coordorigin="1025,1096" coordsize="19167,16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shape id="Pie 52" o:spid="_x0000_s1054" style="position:absolute;left:6252;top:1096;width:9144;height:6730;visibility:visible;mso-wrap-style:square;v-text-anchor:middle" coordsize="914400,673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" path="m692561,625029v-68499,30274,-146580,46808,-226464,47952l457200,336523,692561,625029xe" fillcolor="#b4c6e7 [1300]" stroked="f" strokeweight=".25pt">
                          <v:stroke joinstyle="miter"/>
                          <v:path arrowok="t" o:connecttype="custom" o:connectlocs="692561,625029;466097,672981;457200,336523;692561,625029" o:connectangles="0,0,0,0"/>
                        </v:shape>
                        <v:group id="Group 53" o:spid="_x0000_s1055" style="position:absolute;left:1025;top:4090;width:19167;height:13696" coordorigin="2561,-6" coordsize="19173,1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<v:group id="Group 54" o:spid="_x0000_s1056" style="position:absolute;left:11058;top:-6;width:10677;height:13704" coordorigin="159,-6" coordsize="10676,1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    <v:group id="Group 55" o:spid="_x0000_s1057" style="position:absolute;left:159;top:-6;width:9237;height:11998" coordorigin="159,-6" coordsize="9237,11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    <v:line id="Straight Connector 56" o:spid="_x0000_s1058" style="position:absolute;visibility:visible;mso-wrap-style:square" from="159,73" to="2573,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" strokecolor="black [3213]" strokeweight="2.25pt">
                                <v:stroke joinstyle="miter"/>
                              </v:line>
                              <v:line id="Straight Connector 57" o:spid="_x0000_s1059" style="position:absolute;visibility:visible;mso-wrap-style:square" from="1350,72" to="1351,11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" strokecolor="black [3213]" strokeweight=".5pt">
                                <v:stroke startarrow="oval" joinstyle="miter"/>
                              </v:line>
                              <v:line id="Straight Connector 58" o:spid="_x0000_s1060" style="position:absolute;visibility:visible;mso-wrap-style:square" from="1351,-6" to="9396,9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" strokecolor="black [3213]" strokeweight=".5pt">
                                <v:stroke joinstyle="miter"/>
                              </v:line>
                            </v:group>
                            <v:oval id="Oval 59" o:spid="_x0000_s1061" style="position:absolute;left:9002;top:9363;width:1833;height:18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" fillcolor="#ee853d [3029]" strokecolor="black [3213]">
                              <v:fill color2="#ec7a2d [3173]" rotate="t" colors="0 #f18c55;.5 #f67b28;1 #e56b17" focus="100%" type="gradient">
                                <o:fill v:ext="view" type="gradientUnscaled"/>
                              </v:fill>
                              <v:shadow on="t" color="black" opacity="41287f" offset="0,1.5pt"/>
                            </v:oval>
                            <v:oval id="Oval 60" o:spid="_x0000_s1062" style="position:absolute;left:519;top:11923;width:1820;height:17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" fillcolor="#ee853d [3029]" strokecolor="black [3213]">
                              <v:fill color2="#ec7a2d [3173]" rotate="t" colors="0 #f18c55;.5 #f67b28;1 #e56b17" focus="100%" type="gradient">
                                <o:fill v:ext="view" type="gradientUnscaled"/>
                              </v:fill>
                              <v:shadow on="t" color="black" opacity="41287f" offset="0,1.5pt"/>
                            </v:oval>
                          </v:group>
                          <v:line id="Straight Connector 61" o:spid="_x0000_s1063" style="position:absolute;flip:x;visibility:visible;mso-wrap-style:square" from="3844,146" to="11924,9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" strokecolor="black [3213]" strokeweight=".5pt">
                            <v:stroke joinstyle="miter"/>
                          </v:line>
                          <v:oval id="Oval 62" o:spid="_x0000_s1064" style="position:absolute;left:2561;top:9364;width:1680;height:16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" fillcolor="#ee853d [3029]" strokecolor="black [3213]">
                            <v:fill color2="#ec7a2d [3173]" rotate="t" colors="0 #f18c55;.5 #f67b28;1 #e56b17" focus="100%" type="gradient">
                              <o:fill v:ext="view" type="gradientUnscaled"/>
                            </v:fill>
                            <v:shadow on="t" color="black" opacity="41287f" offset="0,1.5pt"/>
                          </v:oval>
                        </v:group>
                      </v:group>
                      <v:shape id="Text Box 63" o:spid="_x0000_s1065" type="#_x0000_t202" style="position:absolute;left:10383;top:6291;width:4318;height:3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<v:textbox>
                          <w:txbxContent>
                            <w:p w14:paraId="11331F25" w14:textId="77777777" w:rsidR="00164C65" w:rsidRPr="00456202" w:rsidRDefault="00164C65" w:rsidP="00164C65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vertAlign w:val="superscript"/>
                                </w:rPr>
                              </w:pPr>
                              <w:r w:rsidRPr="00456202">
                                <w:rPr>
                                  <w:rFonts w:ascii="Times New Roman" w:hAnsi="Times New Roman" w:cs="Times New Roman"/>
                                  <w:sz w:val="20"/>
                                </w:rPr>
                                <w:t>60</w:t>
                              </w:r>
                              <w:r w:rsidRPr="00456202">
                                <w:rPr>
                                  <w:rFonts w:ascii="Times New Roman" w:hAnsi="Times New Roman" w:cs="Times New Roman"/>
                                  <w:sz w:val="20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26" o:spid="_x0000_s1066" type="#_x0000_t202" style="position:absolute;left:8519;top:17781;width:8700;height:28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<v:textbox>
                      <w:txbxContent>
                        <w:p w14:paraId="0807AF28" w14:textId="77777777" w:rsidR="00164C65" w:rsidRPr="000C1B15" w:rsidRDefault="00164C65" w:rsidP="00164C65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i/>
                              <w:color w:val="0070C0"/>
                            </w:rPr>
                          </w:pPr>
                          <w:proofErr w:type="spellStart"/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color w:val="0070C0"/>
                            </w:rPr>
                            <w:t>Hình</w:t>
                          </w:r>
                          <w:proofErr w:type="spellEnd"/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color w:val="0070C0"/>
                            </w:rPr>
                            <w:t xml:space="preserve"> 6.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6A4F6C0" w14:textId="77777777" w:rsidR="00164C65" w:rsidRPr="006E34C4" w:rsidRDefault="00164C65" w:rsidP="00164C65">
      <w:pPr>
        <w:pStyle w:val="NormalWeb"/>
        <w:spacing w:before="0" w:beforeAutospacing="0" w:after="0" w:afterAutospacing="0"/>
        <w:ind w:left="426" w:right="48"/>
        <w:jc w:val="both"/>
      </w:pPr>
      <w:r w:rsidRPr="006E34C4">
        <w:t xml:space="preserve">a) Vật chuyển động từ A sang O là chuyển động nhanh dần. </w:t>
      </w:r>
    </w:p>
    <w:p w14:paraId="319B1F9C" w14:textId="77777777" w:rsidR="00164C65" w:rsidRPr="006E34C4" w:rsidRDefault="00164C65" w:rsidP="00164C65">
      <w:pPr>
        <w:pStyle w:val="NormalWeb"/>
        <w:spacing w:before="0" w:beforeAutospacing="0" w:after="0" w:afterAutospacing="0"/>
        <w:ind w:left="426" w:right="48"/>
        <w:jc w:val="both"/>
        <w:rPr>
          <w:b/>
          <w:color w:val="0000FF"/>
        </w:rPr>
      </w:pPr>
      <w:r w:rsidRPr="006E34C4">
        <w:t xml:space="preserve">b) Vật chuyển động từ O sang B có thế năng giảm, động năng tăng. </w:t>
      </w:r>
    </w:p>
    <w:p w14:paraId="271860E4" w14:textId="77777777" w:rsidR="00164C65" w:rsidRPr="006E34C4" w:rsidRDefault="00164C65" w:rsidP="00164C65">
      <w:pPr>
        <w:pStyle w:val="NormalWeb"/>
        <w:spacing w:before="0" w:beforeAutospacing="0" w:after="0" w:afterAutospacing="0"/>
        <w:ind w:left="426" w:right="48"/>
        <w:jc w:val="both"/>
        <w:rPr>
          <w:color w:val="000000" w:themeColor="text1"/>
        </w:rPr>
      </w:pPr>
      <w:r w:rsidRPr="006E34C4">
        <w:rPr>
          <w:color w:val="000000" w:themeColor="text1"/>
        </w:rPr>
        <w:t>c) Cơ năng của vật là 0,3 J</w:t>
      </w:r>
      <w:r w:rsidRPr="006E34C4">
        <w:t>.</w:t>
      </w:r>
      <w:r w:rsidRPr="006E34C4">
        <w:rPr>
          <w:color w:val="000000" w:themeColor="text1"/>
        </w:rPr>
        <w:t xml:space="preserve"> </w:t>
      </w:r>
    </w:p>
    <w:p w14:paraId="6D49CDA9" w14:textId="77777777" w:rsidR="00164C65" w:rsidRPr="006E34C4" w:rsidRDefault="00164C65" w:rsidP="00164C65">
      <w:pPr>
        <w:pStyle w:val="NormalWeb"/>
        <w:spacing w:before="0" w:beforeAutospacing="0" w:after="0" w:afterAutospacing="0"/>
        <w:ind w:left="426" w:right="48"/>
        <w:jc w:val="both"/>
        <w:rPr>
          <w:color w:val="000000" w:themeColor="text1"/>
        </w:rPr>
      </w:pPr>
      <w:r w:rsidRPr="006E34C4">
        <w:rPr>
          <w:color w:val="000000" w:themeColor="text1"/>
        </w:rPr>
        <w:t>d) Thế năng của vật khi ở vị trí cân bằng là 0,3 J</w:t>
      </w:r>
      <w:r w:rsidRPr="006E34C4">
        <w:t>.</w:t>
      </w:r>
    </w:p>
    <w:p w14:paraId="4363CD7F" w14:textId="77777777" w:rsidR="00164C65" w:rsidRPr="006E34C4" w:rsidRDefault="00164C65" w:rsidP="00164C65">
      <w:pPr>
        <w:pStyle w:val="NormalWeb"/>
        <w:spacing w:before="0" w:beforeAutospacing="0" w:after="0" w:afterAutospacing="0"/>
        <w:ind w:right="48"/>
        <w:jc w:val="both"/>
        <w:rPr>
          <w:b/>
          <w:color w:val="0000FF"/>
        </w:rPr>
      </w:pPr>
    </w:p>
    <w:p w14:paraId="66CF59C6" w14:textId="77777777" w:rsidR="00164C65" w:rsidRPr="006E34C4" w:rsidRDefault="00164C65" w:rsidP="00164C65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HẦN III. Câu trắc nghiệm trả lời ngắn. 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</w:rPr>
        <w:t>Thí sinh trả lời từ câu 1 đến câu 6.</w:t>
      </w:r>
    </w:p>
    <w:p w14:paraId="57C13D2C" w14:textId="77777777" w:rsidR="005B6EFC" w:rsidRPr="005B6EFC" w:rsidRDefault="005B6EFC" w:rsidP="005B6EFC">
      <w:pPr>
        <w:tabs>
          <w:tab w:val="num" w:pos="1134"/>
        </w:tabs>
        <w:spacing w:after="0" w:line="276" w:lineRule="auto"/>
        <w:jc w:val="both"/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</w:pPr>
      <w:r w:rsidRPr="005B6EFC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1: </w:t>
      </w:r>
      <w:r w:rsidRPr="005B6EFC"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  <w:t>Một lực có độ lớn 1200 N tác dụng vào một vật trong thời gian 0,02 s thì độ biến thiên động lượng của của vật (tính bằng kgm/s) có độ lớn là bao nhiêu?</w:t>
      </w:r>
    </w:p>
    <w:p w14:paraId="02ECEEEB" w14:textId="77777777" w:rsidR="00164C65" w:rsidRPr="005B6EFC" w:rsidRDefault="00164C65" w:rsidP="00164C65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</w:p>
    <w:p w14:paraId="56964F3D" w14:textId="77777777" w:rsidR="00164C65" w:rsidRPr="006E34C4" w:rsidRDefault="00164C65" w:rsidP="00164C65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34C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.</w:t>
      </w:r>
      <w:r w:rsidRPr="006E34C4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bCs/>
          <w:sz w:val="24"/>
          <w:szCs w:val="24"/>
        </w:rPr>
        <w:t>Một vật chịu tác dụng của một lực F không đổi có độ lớn 5 N, phương ngang của lực hợp với phương chuyển động một góc 60</w:t>
      </w:r>
      <w:r w:rsidRPr="006E34C4">
        <w:rPr>
          <w:rFonts w:ascii="Times New Roman" w:hAnsi="Times New Roman" w:cs="Times New Roman"/>
          <w:bCs/>
          <w:sz w:val="24"/>
          <w:szCs w:val="24"/>
          <w:vertAlign w:val="superscript"/>
        </w:rPr>
        <w:t>0</w:t>
      </w:r>
      <w:r w:rsidRPr="006E34C4">
        <w:rPr>
          <w:rFonts w:ascii="Times New Roman" w:hAnsi="Times New Roman" w:cs="Times New Roman"/>
          <w:bCs/>
          <w:sz w:val="24"/>
          <w:szCs w:val="24"/>
        </w:rPr>
        <w:t>. Biết rằng quãng đường vật đi được là 6m. Tính công của lực F?</w:t>
      </w:r>
    </w:p>
    <w:p w14:paraId="5F6AB4E5" w14:textId="77777777" w:rsidR="00164C65" w:rsidRDefault="00164C65" w:rsidP="00164C65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14:paraId="1BAAAEF4" w14:textId="77777777" w:rsidR="00164C65" w:rsidRPr="006E34C4" w:rsidRDefault="00164C65" w:rsidP="00164C65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34C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.</w:t>
      </w:r>
      <w:r w:rsidRPr="006E34C4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bCs/>
          <w:sz w:val="24"/>
          <w:szCs w:val="24"/>
        </w:rPr>
        <w:t>Một ô tô có công suất của độ</w:t>
      </w:r>
      <w:r>
        <w:rPr>
          <w:rFonts w:ascii="Times New Roman" w:hAnsi="Times New Roman" w:cs="Times New Roman"/>
          <w:bCs/>
          <w:sz w:val="24"/>
          <w:szCs w:val="24"/>
        </w:rPr>
        <w:t>ng cơ là 1</w:t>
      </w:r>
      <w:r w:rsidRPr="006E34C4">
        <w:rPr>
          <w:rFonts w:ascii="Times New Roman" w:hAnsi="Times New Roman" w:cs="Times New Roman"/>
          <w:bCs/>
          <w:sz w:val="24"/>
          <w:szCs w:val="24"/>
        </w:rPr>
        <w:t>0 kW đang chạy trên đường với vận tố</w:t>
      </w:r>
      <w:r>
        <w:rPr>
          <w:rFonts w:ascii="Times New Roman" w:hAnsi="Times New Roman" w:cs="Times New Roman"/>
          <w:bCs/>
          <w:sz w:val="24"/>
          <w:szCs w:val="24"/>
        </w:rPr>
        <w:t>c trung bình 36</w:t>
      </w:r>
      <w:r w:rsidRPr="006E34C4">
        <w:rPr>
          <w:rFonts w:ascii="Times New Roman" w:hAnsi="Times New Roman" w:cs="Times New Roman"/>
          <w:bCs/>
          <w:sz w:val="24"/>
          <w:szCs w:val="24"/>
        </w:rPr>
        <w:t>km/h. Tính lực kéo của động cơ lúc đó?</w:t>
      </w:r>
    </w:p>
    <w:p w14:paraId="7E06807B" w14:textId="77777777" w:rsidR="00164C65" w:rsidRDefault="00164C65" w:rsidP="00164C65">
      <w:pPr>
        <w:tabs>
          <w:tab w:val="left" w:pos="2694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14:paraId="5A7BF794" w14:textId="77777777" w:rsidR="00164C65" w:rsidRPr="006E34C4" w:rsidRDefault="00164C65" w:rsidP="00164C65">
      <w:pPr>
        <w:tabs>
          <w:tab w:val="left" w:pos="269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.</w:t>
      </w:r>
      <w:r w:rsidRPr="006E34C4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</w:rPr>
        <w:t>Chuyển động của hai xe X</w:t>
      </w:r>
      <w:r w:rsidRPr="006E34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E34C4">
        <w:rPr>
          <w:rFonts w:ascii="Times New Roman" w:hAnsi="Times New Roman" w:cs="Times New Roman"/>
          <w:sz w:val="24"/>
          <w:szCs w:val="24"/>
        </w:rPr>
        <w:t xml:space="preserve"> và X</w:t>
      </w:r>
      <w:r w:rsidRPr="006E34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E34C4">
        <w:rPr>
          <w:rFonts w:ascii="Times New Roman" w:hAnsi="Times New Roman" w:cs="Times New Roman"/>
          <w:sz w:val="24"/>
          <w:szCs w:val="24"/>
        </w:rPr>
        <w:t xml:space="preserve"> có đồ thị lực phát động của động cơ và độ dịch chuyển như hình 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6E34C4">
        <w:rPr>
          <w:rFonts w:ascii="Times New Roman" w:hAnsi="Times New Roman" w:cs="Times New Roman"/>
          <w:sz w:val="24"/>
          <w:szCs w:val="24"/>
        </w:rPr>
        <w:t>. Gọi A</w:t>
      </w:r>
      <w:r w:rsidRPr="006E34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E34C4">
        <w:rPr>
          <w:rFonts w:ascii="Times New Roman" w:hAnsi="Times New Roman" w:cs="Times New Roman"/>
          <w:sz w:val="24"/>
          <w:szCs w:val="24"/>
        </w:rPr>
        <w:t xml:space="preserve"> và A</w:t>
      </w:r>
      <w:r w:rsidRPr="006E34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E34C4">
        <w:rPr>
          <w:rFonts w:ascii="Times New Roman" w:hAnsi="Times New Roman" w:cs="Times New Roman"/>
          <w:sz w:val="24"/>
          <w:szCs w:val="24"/>
        </w:rPr>
        <w:t xml:space="preserve"> là công của lực phát động tương ứng của X</w:t>
      </w:r>
      <w:r w:rsidRPr="006E34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E34C4">
        <w:rPr>
          <w:rFonts w:ascii="Times New Roman" w:hAnsi="Times New Roman" w:cs="Times New Roman"/>
          <w:sz w:val="24"/>
          <w:szCs w:val="24"/>
        </w:rPr>
        <w:t xml:space="preserve"> và X</w:t>
      </w:r>
      <w:r w:rsidRPr="006E34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E34C4">
        <w:rPr>
          <w:rFonts w:ascii="Times New Roman" w:hAnsi="Times New Roman" w:cs="Times New Roman"/>
          <w:sz w:val="24"/>
          <w:szCs w:val="24"/>
        </w:rPr>
        <w:t xml:space="preserve"> trong cùng độ dịch chuyển. Tỉ số A</w:t>
      </w:r>
      <w:r w:rsidRPr="006E34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E34C4">
        <w:rPr>
          <w:rFonts w:ascii="Times New Roman" w:hAnsi="Times New Roman" w:cs="Times New Roman"/>
          <w:sz w:val="24"/>
          <w:szCs w:val="24"/>
        </w:rPr>
        <w:t>/A</w:t>
      </w:r>
      <w:r w:rsidRPr="006E34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E34C4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60D5BD35" w14:textId="77777777" w:rsidR="00164C65" w:rsidRPr="006E34C4" w:rsidRDefault="00164C65" w:rsidP="00164C65">
      <w:pPr>
        <w:tabs>
          <w:tab w:val="left" w:pos="269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g">
            <w:drawing>
              <wp:inline distT="0" distB="0" distL="0" distR="0" wp14:anchorId="5A9CCF49" wp14:editId="4CC91470">
                <wp:extent cx="1674928" cy="1473958"/>
                <wp:effectExtent l="0" t="0" r="0" b="0"/>
                <wp:docPr id="90" name="Group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4928" cy="1473958"/>
                          <a:chOff x="204826" y="21946"/>
                          <a:chExt cx="1675165" cy="1474276"/>
                        </a:xfrm>
                      </wpg:grpSpPr>
                      <wpg:grpSp>
                        <wpg:cNvPr id="88" name="Group 88"/>
                        <wpg:cNvGrpSpPr/>
                        <wpg:grpSpPr>
                          <a:xfrm>
                            <a:off x="204826" y="21946"/>
                            <a:ext cx="1675165" cy="1448403"/>
                            <a:chOff x="204826" y="21946"/>
                            <a:chExt cx="1675165" cy="1448403"/>
                          </a:xfrm>
                        </wpg:grpSpPr>
                        <wpg:grpSp>
                          <wpg:cNvPr id="85" name="Group 85"/>
                          <wpg:cNvGrpSpPr/>
                          <wpg:grpSpPr>
                            <a:xfrm>
                              <a:off x="204826" y="21946"/>
                              <a:ext cx="1675165" cy="1448403"/>
                              <a:chOff x="204826" y="21946"/>
                              <a:chExt cx="1675165" cy="1448403"/>
                            </a:xfrm>
                          </wpg:grpSpPr>
                          <wpg:grpSp>
                            <wpg:cNvPr id="82" name="Group 82"/>
                            <wpg:cNvGrpSpPr/>
                            <wpg:grpSpPr>
                              <a:xfrm>
                                <a:off x="204826" y="21946"/>
                                <a:ext cx="1675165" cy="1448403"/>
                                <a:chOff x="204826" y="21946"/>
                                <a:chExt cx="1675165" cy="1448403"/>
                              </a:xfrm>
                            </wpg:grpSpPr>
                            <wpg:grpSp>
                              <wpg:cNvPr id="79" name="Group 79"/>
                              <wpg:cNvGrpSpPr/>
                              <wpg:grpSpPr>
                                <a:xfrm>
                                  <a:off x="204826" y="21946"/>
                                  <a:ext cx="1675165" cy="1448403"/>
                                  <a:chOff x="204826" y="21946"/>
                                  <a:chExt cx="1675165" cy="1448403"/>
                                </a:xfrm>
                              </wpg:grpSpPr>
                              <wpg:grpSp>
                                <wpg:cNvPr id="76" name="Group 76"/>
                                <wpg:cNvGrpSpPr/>
                                <wpg:grpSpPr>
                                  <a:xfrm>
                                    <a:off x="204826" y="21946"/>
                                    <a:ext cx="1675165" cy="1448403"/>
                                    <a:chOff x="204826" y="21946"/>
                                    <a:chExt cx="1675165" cy="1448403"/>
                                  </a:xfrm>
                                </wpg:grpSpPr>
                                <wpg:grpSp>
                                  <wpg:cNvPr id="72" name="Group 72"/>
                                  <wpg:cNvGrpSpPr/>
                                  <wpg:grpSpPr>
                                    <a:xfrm>
                                      <a:off x="468173" y="102413"/>
                                      <a:ext cx="1214263" cy="1097280"/>
                                      <a:chOff x="7315" y="0"/>
                                      <a:chExt cx="1214263" cy="1097280"/>
                                    </a:xfrm>
                                  </wpg:grpSpPr>
                                  <wps:wsp>
                                    <wps:cNvPr id="49" name="Straight Arrow Connector 49"/>
                                    <wps:cNvCnPr/>
                                    <wps:spPr>
                                      <a:xfrm flipV="1">
                                        <a:off x="7315" y="0"/>
                                        <a:ext cx="0" cy="109728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w="sm" len="sm"/>
                                        <a:tailEnd type="triangle" w="sm" len="sm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1" name="Straight Arrow Connector 71"/>
                                    <wps:cNvCnPr/>
                                    <wps:spPr>
                                      <a:xfrm>
                                        <a:off x="7315" y="1097280"/>
                                        <a:ext cx="1214263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oval" w="sm" len="sm"/>
                                        <a:tailEnd type="triangle" w="sm" len="sm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73" name="Text Box 73"/>
                                  <wps:cNvSpPr txBox="1"/>
                                  <wps:spPr>
                                    <a:xfrm>
                                      <a:off x="204826" y="1104595"/>
                                      <a:ext cx="351129" cy="3145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25CB0F3" w14:textId="77777777" w:rsidR="00164C65" w:rsidRPr="00C934E9" w:rsidRDefault="00164C65" w:rsidP="00164C65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4"/>
                                          </w:rPr>
                                        </w:pPr>
                                        <w:r w:rsidRPr="00C934E9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4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4" name="Text Box 74"/>
                                  <wps:cNvSpPr txBox="1"/>
                                  <wps:spPr>
                                    <a:xfrm>
                                      <a:off x="1302090" y="1155795"/>
                                      <a:ext cx="577901" cy="3145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65D6235" w14:textId="77777777" w:rsidR="00164C65" w:rsidRPr="00C934E9" w:rsidRDefault="00164C65" w:rsidP="00164C65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</w:pPr>
                                        <w:r w:rsidRPr="00C934E9"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d(m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5" name="Text Box 75"/>
                                  <wps:cNvSpPr txBox="1"/>
                                  <wps:spPr>
                                    <a:xfrm>
                                      <a:off x="365760" y="21946"/>
                                      <a:ext cx="577901" cy="3145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4E52CFB" w14:textId="77777777" w:rsidR="00164C65" w:rsidRPr="00C934E9" w:rsidRDefault="00164C65" w:rsidP="00164C65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F</w:t>
                                        </w:r>
                                        <w:r w:rsidRPr="00C934E9"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(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N</w:t>
                                        </w:r>
                                        <w:r w:rsidRPr="00C934E9"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77" name="Straight Connector 77"/>
                                <wps:cNvCnPr/>
                                <wps:spPr>
                                  <a:xfrm flipV="1">
                                    <a:off x="482804" y="314553"/>
                                    <a:ext cx="731520" cy="884914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" name="Straight Connector 78"/>
                                <wps:cNvCnPr/>
                                <wps:spPr>
                                  <a:xfrm flipV="1">
                                    <a:off x="468030" y="716889"/>
                                    <a:ext cx="1016956" cy="489813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80" name="Text Box 80"/>
                              <wps:cNvSpPr txBox="1"/>
                              <wps:spPr>
                                <a:xfrm>
                                  <a:off x="1025977" y="179270"/>
                                  <a:ext cx="577724" cy="3144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528597F" w14:textId="77777777" w:rsidR="00164C65" w:rsidRPr="00C934E9" w:rsidRDefault="00164C65" w:rsidP="00164C65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b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81"/>
                              <wps:cNvSpPr txBox="1"/>
                              <wps:spPr>
                                <a:xfrm>
                                  <a:off x="1302099" y="579383"/>
                                  <a:ext cx="577724" cy="3144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97CA0F2" w14:textId="77777777" w:rsidR="00164C65" w:rsidRPr="00C934E9" w:rsidRDefault="00164C65" w:rsidP="00164C65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b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3" name="Freeform 83"/>
                            <wps:cNvSpPr/>
                            <wps:spPr>
                              <a:xfrm>
                                <a:off x="665683" y="987552"/>
                                <a:ext cx="160935" cy="216710"/>
                              </a:xfrm>
                              <a:custGeom>
                                <a:avLst/>
                                <a:gdLst>
                                  <a:gd name="connsiteX0" fmla="*/ 0 w 160935"/>
                                  <a:gd name="connsiteY0" fmla="*/ 0 h 216710"/>
                                  <a:gd name="connsiteX1" fmla="*/ 131674 w 160935"/>
                                  <a:gd name="connsiteY1" fmla="*/ 58521 h 216710"/>
                                  <a:gd name="connsiteX2" fmla="*/ 153620 w 160935"/>
                                  <a:gd name="connsiteY2" fmla="*/ 204825 h 216710"/>
                                  <a:gd name="connsiteX3" fmla="*/ 160935 w 160935"/>
                                  <a:gd name="connsiteY3" fmla="*/ 197510 h 21671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60935" h="216710">
                                    <a:moveTo>
                                      <a:pt x="0" y="0"/>
                                    </a:moveTo>
                                    <a:cubicBezTo>
                                      <a:pt x="53035" y="12192"/>
                                      <a:pt x="106071" y="24384"/>
                                      <a:pt x="131674" y="58521"/>
                                    </a:cubicBezTo>
                                    <a:cubicBezTo>
                                      <a:pt x="157277" y="92658"/>
                                      <a:pt x="148743" y="181660"/>
                                      <a:pt x="153620" y="204825"/>
                                    </a:cubicBezTo>
                                    <a:cubicBezTo>
                                      <a:pt x="158497" y="227990"/>
                                      <a:pt x="159716" y="212750"/>
                                      <a:pt x="160935" y="197510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" name="Freeform 84"/>
                            <wps:cNvSpPr/>
                            <wps:spPr>
                              <a:xfrm>
                                <a:off x="921715" y="980236"/>
                                <a:ext cx="124408" cy="226772"/>
                              </a:xfrm>
                              <a:custGeom>
                                <a:avLst/>
                                <a:gdLst>
                                  <a:gd name="connsiteX0" fmla="*/ 0 w 124408"/>
                                  <a:gd name="connsiteY0" fmla="*/ 0 h 226772"/>
                                  <a:gd name="connsiteX1" fmla="*/ 117043 w 124408"/>
                                  <a:gd name="connsiteY1" fmla="*/ 73152 h 226772"/>
                                  <a:gd name="connsiteX2" fmla="*/ 102413 w 124408"/>
                                  <a:gd name="connsiteY2" fmla="*/ 226772 h 22677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24408" h="226772">
                                    <a:moveTo>
                                      <a:pt x="0" y="0"/>
                                    </a:moveTo>
                                    <a:cubicBezTo>
                                      <a:pt x="49987" y="17678"/>
                                      <a:pt x="99974" y="35357"/>
                                      <a:pt x="117043" y="73152"/>
                                    </a:cubicBezTo>
                                    <a:cubicBezTo>
                                      <a:pt x="134112" y="110947"/>
                                      <a:pt x="118262" y="168859"/>
                                      <a:pt x="102413" y="226772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6" name="Text Box 86"/>
                          <wps:cNvSpPr txBox="1"/>
                          <wps:spPr>
                            <a:xfrm>
                              <a:off x="878252" y="929030"/>
                              <a:ext cx="577548" cy="3143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6DC292" w14:textId="77777777" w:rsidR="00164C65" w:rsidRPr="00C934E9" w:rsidRDefault="00164C65" w:rsidP="00164C65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vertAlign w:val="superscript"/>
                                  </w:rPr>
                                </w:pPr>
                                <w:r w:rsidRPr="00C934E9">
                                  <w:rPr>
                                    <w:rFonts w:ascii="Times New Roman" w:hAnsi="Times New Roman" w:cs="Times New Roman"/>
                                  </w:rPr>
                                  <w:t>30</w:t>
                                </w:r>
                                <w:r w:rsidRPr="00C934E9">
                                  <w:rPr>
                                    <w:rFonts w:ascii="Times New Roman" w:hAnsi="Times New Roman" w:cs="Times New Roman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Text Box 87"/>
                          <wps:cNvSpPr txBox="1"/>
                          <wps:spPr>
                            <a:xfrm>
                              <a:off x="541325" y="811987"/>
                              <a:ext cx="577548" cy="3143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E10B0F6" w14:textId="77777777" w:rsidR="00164C65" w:rsidRPr="00C934E9" w:rsidRDefault="00164C65" w:rsidP="00164C65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vertAlign w:val="superscript"/>
                                  </w:rPr>
                                </w:pPr>
                                <w:r w:rsidRPr="00C934E9">
                                  <w:rPr>
                                    <w:rFonts w:ascii="Times New Roman" w:hAnsi="Times New Roman" w:cs="Times New Roman"/>
                                  </w:rPr>
                                  <w:t>60</w:t>
                                </w:r>
                                <w:r w:rsidRPr="00C934E9">
                                  <w:rPr>
                                    <w:rFonts w:ascii="Times New Roman" w:hAnsi="Times New Roman" w:cs="Times New Roman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9" name="Text Box 89"/>
                        <wps:cNvSpPr txBox="1"/>
                        <wps:spPr>
                          <a:xfrm>
                            <a:off x="593111" y="1237935"/>
                            <a:ext cx="869964" cy="2582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C014C8" w14:textId="77777777" w:rsidR="00164C65" w:rsidRPr="000C1B15" w:rsidRDefault="00164C65" w:rsidP="00164C6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7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A9CCF49" id="Group 90" o:spid="_x0000_s1067" style="width:131.9pt;height:116.05pt;mso-position-horizontal-relative:char;mso-position-vertical-relative:line" coordorigin="2048,219" coordsize="16751,14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">
                <v:group id="Group 88" o:spid="_x0000_s1068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Group 85" o:spid="_x0000_s1069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<v:group id="Group 82" o:spid="_x0000_s1070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<v:group id="Group 79" o:spid="_x0000_s1071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    <v:group id="Group 76" o:spid="_x0000_s1072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        <v:group id="Group 72" o:spid="_x0000_s1073" style="position:absolute;left:4681;top:1024;width:12143;height:10972" coordorigin="73" coordsize="12142,10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      <v:shape id="Straight Arrow Connector 49" o:spid="_x0000_s1074" type="#_x0000_t32" style="position:absolute;left:73;width:0;height:109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" strokecolor="black [3213]" strokeweight=".5pt">
                              <v:stroke startarrowwidth="narrow" startarrowlength="short" endarrow="block" endarrowwidth="narrow" endarrowlength="short" joinstyle="miter"/>
                            </v:shape>
                            <v:shape id="Straight Arrow Connector 71" o:spid="_x0000_s1075" type="#_x0000_t32" style="position:absolute;left:73;top:10972;width:1214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" strokecolor="black [3213]" strokeweight=".5pt">
                              <v:stroke startarrow="oval" startarrowwidth="narrow" startarrowlength="short" endarrow="block" endarrowwidth="narrow" endarrowlength="short" joinstyle="miter"/>
                            </v:shape>
                          </v:group>
                          <v:shape id="Text Box 73" o:spid="_x0000_s1076" type="#_x0000_t202" style="position:absolute;left:2048;top:11045;width:3511;height:3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        <v:textbox>
                              <w:txbxContent>
                                <w:p w14:paraId="425CB0F3" w14:textId="77777777" w:rsidR="00164C65" w:rsidRPr="00C934E9" w:rsidRDefault="00164C65" w:rsidP="00164C65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</w:rPr>
                                  </w:pPr>
                                  <w:r w:rsidRPr="00C934E9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Text Box 74" o:spid="_x0000_s1077" type="#_x0000_t202" style="position:absolute;left:13020;top:11557;width:5779;height:3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          <v:textbox>
                              <w:txbxContent>
                                <w:p w14:paraId="265D6235" w14:textId="77777777" w:rsidR="00164C65" w:rsidRPr="00C934E9" w:rsidRDefault="00164C65" w:rsidP="00164C6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 w:rsidRPr="00C934E9"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d(m)</w:t>
                                  </w:r>
                                </w:p>
                              </w:txbxContent>
                            </v:textbox>
                          </v:shape>
                          <v:shape id="Text Box 75" o:spid="_x0000_s1078" type="#_x0000_t202" style="position:absolute;left:3657;top:219;width:5779;height:3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          <v:textbox>
                              <w:txbxContent>
                                <w:p w14:paraId="34E52CFB" w14:textId="77777777" w:rsidR="00164C65" w:rsidRPr="00C934E9" w:rsidRDefault="00164C65" w:rsidP="00164C6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F</w:t>
                                  </w:r>
                                  <w:r w:rsidRPr="00C934E9"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N</w:t>
                                  </w:r>
                                  <w:r w:rsidRPr="00C934E9"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Straight Connector 77" o:spid="_x0000_s1079" style="position:absolute;flip:y;visibility:visible;mso-wrap-style:square" from="4828,3145" to="12143,11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" strokecolor="#4472c4 [3204]" strokeweight="1pt">
                          <v:stroke joinstyle="miter"/>
                        </v:line>
                        <v:line id="Straight Connector 78" o:spid="_x0000_s1080" style="position:absolute;flip:y;visibility:visible;mso-wrap-style:square" from="4680,7168" to="14849,12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" strokecolor="#c45911 [2405]" strokeweight="1pt">
                          <v:stroke joinstyle="miter"/>
                        </v:line>
                      </v:group>
                      <v:shape id="Text Box 80" o:spid="_x0000_s1081" type="#_x0000_t202" style="position:absolute;left:10259;top:1792;width:5778;height:3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    <v:textbox>
                          <w:txbxContent>
                            <w:p w14:paraId="0528597F" w14:textId="77777777" w:rsidR="00164C65" w:rsidRPr="00C934E9" w:rsidRDefault="00164C65" w:rsidP="00164C6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81" o:spid="_x0000_s1082" type="#_x0000_t202" style="position:absolute;left:13020;top:5793;width:5778;height:3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697CA0F2" w14:textId="77777777" w:rsidR="00164C65" w:rsidRPr="00C934E9" w:rsidRDefault="00164C65" w:rsidP="00164C6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shape id="Freeform 83" o:spid="_x0000_s1083" style="position:absolute;left:6656;top:9875;width:1610;height:2167;visibility:visible;mso-wrap-style:square;v-text-anchor:middle" coordsize="160935,216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" path="m,c53035,12192,106071,24384,131674,58521v25603,34137,17069,123139,21946,146304c158497,227990,159716,212750,160935,197510e" filled="f" strokecolor="#1f3763 [1604]" strokeweight="1pt">
                      <v:stroke joinstyle="miter"/>
                      <v:path arrowok="t" o:connecttype="custom" o:connectlocs="0,0;131674,58521;153620,204825;160935,197510" o:connectangles="0,0,0,0"/>
                    </v:shape>
                    <v:shape id="Freeform 84" o:spid="_x0000_s1084" style="position:absolute;left:9217;top:9802;width:1244;height:2268;visibility:visible;mso-wrap-style:square;v-text-anchor:middle" coordsize="124408,226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" path="m,c49987,17678,99974,35357,117043,73152v17069,37795,1219,95707,-14630,153620e" filled="f" strokecolor="#c45911 [2405]" strokeweight="1pt">
                      <v:stroke joinstyle="miter"/>
                      <v:path arrowok="t" o:connecttype="custom" o:connectlocs="0,0;117043,73152;102413,226772" o:connectangles="0,0,0"/>
                    </v:shape>
                  </v:group>
                  <v:shape id="Text Box 86" o:spid="_x0000_s1085" type="#_x0000_t202" style="position:absolute;left:8782;top:9290;width:5776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<v:textbox>
                      <w:txbxContent>
                        <w:p w14:paraId="7E6DC292" w14:textId="77777777" w:rsidR="00164C65" w:rsidRPr="00C934E9" w:rsidRDefault="00164C65" w:rsidP="00164C65">
                          <w:pPr>
                            <w:jc w:val="center"/>
                            <w:rPr>
                              <w:rFonts w:ascii="Times New Roman" w:hAnsi="Times New Roman" w:cs="Times New Roman"/>
                              <w:vertAlign w:val="superscript"/>
                            </w:rPr>
                          </w:pPr>
                          <w:r w:rsidRPr="00C934E9">
                            <w:rPr>
                              <w:rFonts w:ascii="Times New Roman" w:hAnsi="Times New Roman" w:cs="Times New Roman"/>
                            </w:rPr>
                            <w:t>30</w:t>
                          </w:r>
                          <w:r w:rsidRPr="00C934E9">
                            <w:rPr>
                              <w:rFonts w:ascii="Times New Roman" w:hAnsi="Times New Roman" w:cs="Times New Roman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87" o:spid="_x0000_s1086" type="#_x0000_t202" style="position:absolute;left:5413;top:8119;width:5775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<v:textbox>
                      <w:txbxContent>
                        <w:p w14:paraId="2E10B0F6" w14:textId="77777777" w:rsidR="00164C65" w:rsidRPr="00C934E9" w:rsidRDefault="00164C65" w:rsidP="00164C65">
                          <w:pPr>
                            <w:jc w:val="center"/>
                            <w:rPr>
                              <w:rFonts w:ascii="Times New Roman" w:hAnsi="Times New Roman" w:cs="Times New Roman"/>
                              <w:vertAlign w:val="superscript"/>
                            </w:rPr>
                          </w:pPr>
                          <w:r w:rsidRPr="00C934E9">
                            <w:rPr>
                              <w:rFonts w:ascii="Times New Roman" w:hAnsi="Times New Roman" w:cs="Times New Roman"/>
                            </w:rPr>
                            <w:t>60</w:t>
                          </w:r>
                          <w:r w:rsidRPr="00C934E9">
                            <w:rPr>
                              <w:rFonts w:ascii="Times New Roman" w:hAnsi="Times New Roman" w:cs="Times New Roman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Text Box 89" o:spid="_x0000_s1087" type="#_x0000_t202" style="position:absolute;left:5931;top:12379;width:8699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" filled="f" stroked="f" strokeweight=".5pt">
                  <v:textbox>
                    <w:txbxContent>
                      <w:p w14:paraId="29C014C8" w14:textId="77777777" w:rsidR="00164C65" w:rsidRPr="000C1B15" w:rsidRDefault="00164C65" w:rsidP="00164C6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proofErr w:type="spellStart"/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</w:t>
                        </w:r>
                        <w:proofErr w:type="spellEnd"/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 xml:space="preserve"> 7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602FEA" w14:textId="77777777" w:rsidR="005B6EFC" w:rsidRDefault="005B6EFC" w:rsidP="005B6EFC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B6EFC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5: </w:t>
      </w:r>
      <w:r w:rsidRPr="005B6EF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on lắc </w:t>
      </w:r>
      <w:r w:rsidRPr="005B6EFC">
        <w:rPr>
          <w:rFonts w:ascii="Times New Roman" w:eastAsia="Calibri" w:hAnsi="Times New Roman" w:cs="Times New Roman"/>
          <w:bCs/>
          <w:spacing w:val="-4"/>
          <w:sz w:val="24"/>
          <w:szCs w:val="24"/>
          <w:lang w:val="vi-VN"/>
        </w:rPr>
        <w:t>thử</w:t>
      </w:r>
      <w:r w:rsidRPr="005B6EF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ạn gồm vật khối lượng M = 4 kg được treo vào dây nhẹ, dài 50 cm đứng yên ở vị trí cân bằng. Viên đạn có khối lượng m =20 g bắn theo phương ngang đến găm chặt vào vật M và làm dây treo lệch góc cực đại 60</w:t>
      </w:r>
      <w:r w:rsidRPr="005B6EFC">
        <w:rPr>
          <w:rFonts w:ascii="Times New Roman" w:eastAsia="Calibri" w:hAnsi="Times New Roman" w:cs="Times New Roman"/>
          <w:sz w:val="24"/>
          <w:szCs w:val="24"/>
          <w:vertAlign w:val="superscript"/>
          <w:lang w:val="vi-VN"/>
        </w:rPr>
        <w:t>o</w:t>
      </w:r>
      <w:r w:rsidRPr="005B6EF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o với phương thẳng đứng. Lấy g = 9,8 m/s</w:t>
      </w:r>
      <w:r w:rsidRPr="005B6EFC">
        <w:rPr>
          <w:rFonts w:ascii="Times New Roman" w:eastAsia="Calibri" w:hAnsi="Times New Roman" w:cs="Times New Roman"/>
          <w:sz w:val="24"/>
          <w:szCs w:val="24"/>
          <w:vertAlign w:val="superscript"/>
          <w:lang w:val="vi-VN"/>
        </w:rPr>
        <w:t>2</w:t>
      </w:r>
      <w:r w:rsidRPr="005B6EFC">
        <w:rPr>
          <w:rFonts w:ascii="Times New Roman" w:eastAsia="Calibri" w:hAnsi="Times New Roman" w:cs="Times New Roman"/>
          <w:sz w:val="24"/>
          <w:szCs w:val="24"/>
          <w:lang w:val="vi-VN"/>
        </w:rPr>
        <w:t>, bỏ qua phần khối lượng mất đi trong quá trình va chạm giữa đạn và M. Tính vận tốc viên đạn (tính bằng m/s) trước khi găm vào M? (Kết quả làm tròn đến chữ số hàng đơn vị).</w:t>
      </w:r>
    </w:p>
    <w:p w14:paraId="17A1BE69" w14:textId="77777777" w:rsidR="005B6EFC" w:rsidRPr="005B6EFC" w:rsidRDefault="005B6EFC" w:rsidP="005B6EFC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</w:p>
    <w:p w14:paraId="76AD9207" w14:textId="77777777" w:rsidR="00164C65" w:rsidRPr="006E34C4" w:rsidRDefault="00164C65" w:rsidP="00164C65">
      <w:pPr>
        <w:pStyle w:val="NoSpacing"/>
        <w:tabs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6.</w:t>
      </w:r>
      <w:r w:rsidRPr="006E34C4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bCs/>
          <w:sz w:val="24"/>
          <w:szCs w:val="24"/>
        </w:rPr>
        <w:t xml:space="preserve">Một vật có khối lượng </w:t>
      </w:r>
      <w:r>
        <w:rPr>
          <w:rFonts w:ascii="Times New Roman" w:hAnsi="Times New Roman" w:cs="Times New Roman"/>
          <w:bCs/>
          <w:sz w:val="24"/>
          <w:szCs w:val="24"/>
        </w:rPr>
        <w:t>4</w:t>
      </w:r>
      <w:r w:rsidRPr="006E34C4">
        <w:rPr>
          <w:rFonts w:ascii="Times New Roman" w:hAnsi="Times New Roman" w:cs="Times New Roman"/>
          <w:bCs/>
          <w:sz w:val="24"/>
          <w:szCs w:val="24"/>
        </w:rPr>
        <w:t xml:space="preserve"> kg đặt ở một vị trí trong trọng trường mà có thế năng là W</w:t>
      </w:r>
      <w:r w:rsidRPr="006E34C4">
        <w:rPr>
          <w:rFonts w:ascii="Times New Roman" w:hAnsi="Times New Roman" w:cs="Times New Roman"/>
          <w:bCs/>
          <w:sz w:val="24"/>
          <w:szCs w:val="24"/>
          <w:vertAlign w:val="subscript"/>
        </w:rPr>
        <w:t>t1</w:t>
      </w:r>
      <w:r w:rsidRPr="006E34C4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Pr="006E34C4">
        <w:rPr>
          <w:rFonts w:ascii="Times New Roman" w:hAnsi="Times New Roman" w:cs="Times New Roman"/>
          <w:sz w:val="24"/>
          <w:szCs w:val="24"/>
        </w:rPr>
        <w:t>600 J. Thả vật rơi tụ do tới mặt đất tại đó thế năng của vật là W</w:t>
      </w:r>
      <w:r w:rsidRPr="006E34C4">
        <w:rPr>
          <w:rFonts w:ascii="Times New Roman" w:hAnsi="Times New Roman" w:cs="Times New Roman"/>
          <w:sz w:val="24"/>
          <w:szCs w:val="24"/>
          <w:vertAlign w:val="subscript"/>
        </w:rPr>
        <w:t>t2</w:t>
      </w:r>
      <w:r w:rsidRPr="006E34C4">
        <w:rPr>
          <w:rFonts w:ascii="Times New Roman" w:hAnsi="Times New Roman" w:cs="Times New Roman"/>
          <w:sz w:val="24"/>
          <w:szCs w:val="24"/>
        </w:rPr>
        <w:t xml:space="preserve"> = -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6E34C4">
        <w:rPr>
          <w:rFonts w:ascii="Times New Roman" w:hAnsi="Times New Roman" w:cs="Times New Roman"/>
          <w:sz w:val="24"/>
          <w:szCs w:val="24"/>
        </w:rPr>
        <w:t>00 J. Lấy g = 10 m/s</w:t>
      </w:r>
      <w:r w:rsidRPr="006E34C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E34C4">
        <w:rPr>
          <w:rFonts w:ascii="Times New Roman" w:hAnsi="Times New Roman" w:cs="Times New Roman"/>
          <w:sz w:val="24"/>
          <w:szCs w:val="24"/>
        </w:rPr>
        <w:t>. Vật được thả rơi cách mặt đất bao nhiêu mét?</w:t>
      </w:r>
    </w:p>
    <w:p w14:paraId="7BC810AC" w14:textId="77777777" w:rsidR="00164C65" w:rsidRPr="006E34C4" w:rsidRDefault="00164C65" w:rsidP="00164C65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---- Hết ----</w:t>
      </w:r>
    </w:p>
    <w:p w14:paraId="453499AF" w14:textId="77777777" w:rsidR="00164C65" w:rsidRPr="006E34C4" w:rsidRDefault="00164C65" w:rsidP="00164C65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DF8AA84" w14:textId="77777777" w:rsidR="00164C65" w:rsidRDefault="00164C65" w:rsidP="00164C65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bookmarkStart w:id="4" w:name="EoF"/>
      <w:bookmarkEnd w:id="4"/>
      <w:r>
        <w:rPr>
          <w:rFonts w:ascii="Times New Roman" w:hAnsi="Times New Roman" w:cs="Times New Roman"/>
          <w:b/>
          <w:color w:val="0070C0"/>
          <w:sz w:val="24"/>
          <w:szCs w:val="24"/>
        </w:rPr>
        <w:br w:type="page"/>
      </w:r>
    </w:p>
    <w:p w14:paraId="17B23890" w14:textId="77777777" w:rsidR="00164C65" w:rsidRDefault="00164C65" w:rsidP="00164C65">
      <w:pPr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>PHẦN ĐÁP ÁN</w:t>
      </w:r>
    </w:p>
    <w:p w14:paraId="2B309F0A" w14:textId="77777777" w:rsidR="00164C65" w:rsidRPr="006E34C4" w:rsidRDefault="00164C65" w:rsidP="00164C65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>PHẦN I. Mỗi câu đúng 0,25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164C65" w:rsidRPr="006E34C4" w14:paraId="237AF61E" w14:textId="77777777" w:rsidTr="00164C65">
        <w:tc>
          <w:tcPr>
            <w:tcW w:w="2337" w:type="dxa"/>
          </w:tcPr>
          <w:p w14:paraId="03521B5A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337" w:type="dxa"/>
          </w:tcPr>
          <w:p w14:paraId="7FF00191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338" w:type="dxa"/>
          </w:tcPr>
          <w:p w14:paraId="35790885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338" w:type="dxa"/>
          </w:tcPr>
          <w:p w14:paraId="7F48B5FF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5B6EFC" w:rsidRPr="006E34C4" w14:paraId="0E274834" w14:textId="77777777" w:rsidTr="005B6EFC">
        <w:tc>
          <w:tcPr>
            <w:tcW w:w="2337" w:type="dxa"/>
          </w:tcPr>
          <w:p w14:paraId="3F40A7C1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705C33" w14:textId="52D0E9B4" w:rsidR="005B6EFC" w:rsidRPr="005B6EFC" w:rsidRDefault="005B6EFC" w:rsidP="005B6E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6E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338" w:type="dxa"/>
          </w:tcPr>
          <w:p w14:paraId="278DD623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338" w:type="dxa"/>
          </w:tcPr>
          <w:p w14:paraId="075CCCBE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B6EFC" w:rsidRPr="006E34C4" w14:paraId="765F07E1" w14:textId="77777777" w:rsidTr="005B6EFC">
        <w:tc>
          <w:tcPr>
            <w:tcW w:w="2337" w:type="dxa"/>
          </w:tcPr>
          <w:p w14:paraId="1409A8B1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9951CF" w14:textId="7941D43E" w:rsidR="005B6EFC" w:rsidRPr="005B6EFC" w:rsidRDefault="005B6EFC" w:rsidP="005B6E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6E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338" w:type="dxa"/>
          </w:tcPr>
          <w:p w14:paraId="01E4654B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338" w:type="dxa"/>
          </w:tcPr>
          <w:p w14:paraId="320EA1B9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B6EFC" w:rsidRPr="006E34C4" w14:paraId="56A66998" w14:textId="77777777" w:rsidTr="005B6EFC">
        <w:tc>
          <w:tcPr>
            <w:tcW w:w="2337" w:type="dxa"/>
          </w:tcPr>
          <w:p w14:paraId="36BE3322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BC6483" w14:textId="3ACA4ED2" w:rsidR="005B6EFC" w:rsidRPr="005B6EFC" w:rsidRDefault="005B6EFC" w:rsidP="005B6E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6E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338" w:type="dxa"/>
          </w:tcPr>
          <w:p w14:paraId="0B68C22C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338" w:type="dxa"/>
          </w:tcPr>
          <w:p w14:paraId="4CEDB786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B6EFC" w:rsidRPr="006E34C4" w14:paraId="10B873EA" w14:textId="77777777" w:rsidTr="005B6EFC">
        <w:tc>
          <w:tcPr>
            <w:tcW w:w="2337" w:type="dxa"/>
          </w:tcPr>
          <w:p w14:paraId="492DC4DC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E60130" w14:textId="4155333C" w:rsidR="005B6EFC" w:rsidRPr="005B6EFC" w:rsidRDefault="005B6EFC" w:rsidP="005B6E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6E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338" w:type="dxa"/>
          </w:tcPr>
          <w:p w14:paraId="41C88367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338" w:type="dxa"/>
          </w:tcPr>
          <w:p w14:paraId="4465CEB9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B6EFC" w:rsidRPr="006E34C4" w14:paraId="394DEA8C" w14:textId="77777777" w:rsidTr="005B6EFC">
        <w:tc>
          <w:tcPr>
            <w:tcW w:w="2337" w:type="dxa"/>
          </w:tcPr>
          <w:p w14:paraId="0F439048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02DD71" w14:textId="6EBB6E32" w:rsidR="005B6EFC" w:rsidRPr="005B6EFC" w:rsidRDefault="005B6EFC" w:rsidP="005B6E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6E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338" w:type="dxa"/>
          </w:tcPr>
          <w:p w14:paraId="3EF6163C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8" w:type="dxa"/>
          </w:tcPr>
          <w:p w14:paraId="01BFE201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B6EFC" w:rsidRPr="006E34C4" w14:paraId="5FB65CE6" w14:textId="77777777" w:rsidTr="005B6EFC">
        <w:tc>
          <w:tcPr>
            <w:tcW w:w="2337" w:type="dxa"/>
          </w:tcPr>
          <w:p w14:paraId="7D2BE0D0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5C883F" w14:textId="5E0D9E00" w:rsidR="005B6EFC" w:rsidRPr="005B6EFC" w:rsidRDefault="005B6EFC" w:rsidP="005B6E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6E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338" w:type="dxa"/>
          </w:tcPr>
          <w:p w14:paraId="53E395F4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38" w:type="dxa"/>
          </w:tcPr>
          <w:p w14:paraId="5CFC8CE7" w14:textId="77777777" w:rsidR="005B6EFC" w:rsidRPr="006E34C4" w:rsidRDefault="005B6EFC" w:rsidP="005B6E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164C65" w:rsidRPr="006E34C4" w14:paraId="7D8B23F3" w14:textId="77777777" w:rsidTr="00164C65">
        <w:tc>
          <w:tcPr>
            <w:tcW w:w="2337" w:type="dxa"/>
          </w:tcPr>
          <w:p w14:paraId="7216BB5E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337" w:type="dxa"/>
          </w:tcPr>
          <w:p w14:paraId="6D1F00DA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338" w:type="dxa"/>
          </w:tcPr>
          <w:p w14:paraId="5970A733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338" w:type="dxa"/>
          </w:tcPr>
          <w:p w14:paraId="51CB410B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164C65" w:rsidRPr="006E34C4" w14:paraId="1105F384" w14:textId="77777777" w:rsidTr="00164C65">
        <w:tc>
          <w:tcPr>
            <w:tcW w:w="2337" w:type="dxa"/>
          </w:tcPr>
          <w:p w14:paraId="5DEF2320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337" w:type="dxa"/>
          </w:tcPr>
          <w:p w14:paraId="3A237A96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338" w:type="dxa"/>
          </w:tcPr>
          <w:p w14:paraId="7E229EE9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338" w:type="dxa"/>
          </w:tcPr>
          <w:p w14:paraId="1137495B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164C65" w:rsidRPr="006E34C4" w14:paraId="6CF270E5" w14:textId="77777777" w:rsidTr="00164C65">
        <w:tc>
          <w:tcPr>
            <w:tcW w:w="2337" w:type="dxa"/>
          </w:tcPr>
          <w:p w14:paraId="2C5BBF0F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337" w:type="dxa"/>
          </w:tcPr>
          <w:p w14:paraId="56BD6D74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338" w:type="dxa"/>
          </w:tcPr>
          <w:p w14:paraId="3C1CCE29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338" w:type="dxa"/>
          </w:tcPr>
          <w:p w14:paraId="381DDEA0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14:paraId="2BE1FA0D" w14:textId="77777777" w:rsidR="00164C65" w:rsidRPr="006E34C4" w:rsidRDefault="00164C65" w:rsidP="00164C65">
      <w:pPr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14:paraId="17429E1D" w14:textId="77777777" w:rsidR="00164C65" w:rsidRPr="006E34C4" w:rsidRDefault="00164C65" w:rsidP="00164C65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HẦN II. </w:t>
      </w:r>
      <w:r w:rsidRPr="006E34C4">
        <w:rPr>
          <w:rFonts w:ascii="Times New Roman" w:hAnsi="Times New Roman" w:cs="Times New Roman"/>
          <w:sz w:val="24"/>
          <w:szCs w:val="24"/>
        </w:rPr>
        <w:t>Điểm tối đa của 01  câu hỏi là 1 điểm.</w:t>
      </w:r>
    </w:p>
    <w:p w14:paraId="71B88CC2" w14:textId="77777777" w:rsidR="00164C65" w:rsidRPr="006E34C4" w:rsidRDefault="00164C65" w:rsidP="00164C6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Thí sinh chỉ lựa chọn chính xác 01 ý trong câu hỏi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0,1 điểm.</w:t>
      </w:r>
    </w:p>
    <w:p w14:paraId="4FFCE097" w14:textId="77777777" w:rsidR="00164C65" w:rsidRPr="006E34C4" w:rsidRDefault="00164C65" w:rsidP="00164C6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Thí sinh chỉ lựa chọn chính xác 02 ý trong câu hỏi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0,25 điểm.</w:t>
      </w:r>
    </w:p>
    <w:p w14:paraId="3340F346" w14:textId="77777777" w:rsidR="00164C65" w:rsidRPr="006E34C4" w:rsidRDefault="00164C65" w:rsidP="00164C6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Thí sinh chỉ lựa chọn chính xác 03 ý trong câu hỏi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0,5 điểm.</w:t>
      </w:r>
    </w:p>
    <w:p w14:paraId="5DC185EA" w14:textId="77777777" w:rsidR="00164C65" w:rsidRPr="006E34C4" w:rsidRDefault="00164C65" w:rsidP="00164C6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Thí sinh chỉ lựa chọn chính xác 04 ý trong câu hỏi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1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164C65" w:rsidRPr="006E34C4" w14:paraId="0BCFBFD8" w14:textId="77777777" w:rsidTr="00164C65">
        <w:tc>
          <w:tcPr>
            <w:tcW w:w="1558" w:type="dxa"/>
          </w:tcPr>
          <w:p w14:paraId="643B58C4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558" w:type="dxa"/>
          </w:tcPr>
          <w:p w14:paraId="53C95395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558" w:type="dxa"/>
          </w:tcPr>
          <w:p w14:paraId="6D98690C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o án (Đ/S)</w:t>
            </w:r>
          </w:p>
        </w:tc>
        <w:tc>
          <w:tcPr>
            <w:tcW w:w="1558" w:type="dxa"/>
          </w:tcPr>
          <w:p w14:paraId="0B02DD1C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559" w:type="dxa"/>
          </w:tcPr>
          <w:p w14:paraId="07E93672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559" w:type="dxa"/>
          </w:tcPr>
          <w:p w14:paraId="18DA5A88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164C65" w:rsidRPr="006E34C4" w14:paraId="0399BD2D" w14:textId="77777777" w:rsidTr="00164C65">
        <w:tc>
          <w:tcPr>
            <w:tcW w:w="1558" w:type="dxa"/>
            <w:vMerge w:val="restart"/>
            <w:vAlign w:val="center"/>
          </w:tcPr>
          <w:p w14:paraId="3BFF69EE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58" w:type="dxa"/>
            <w:vAlign w:val="center"/>
          </w:tcPr>
          <w:p w14:paraId="508FAC99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58" w:type="dxa"/>
            <w:vAlign w:val="center"/>
          </w:tcPr>
          <w:p w14:paraId="32DD3AF5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558" w:type="dxa"/>
            <w:vMerge w:val="restart"/>
            <w:vAlign w:val="center"/>
          </w:tcPr>
          <w:p w14:paraId="6C2B8685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9" w:type="dxa"/>
            <w:vAlign w:val="center"/>
          </w:tcPr>
          <w:p w14:paraId="5CD47B06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59" w:type="dxa"/>
            <w:vAlign w:val="center"/>
          </w:tcPr>
          <w:p w14:paraId="5E8085CC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164C65" w:rsidRPr="006E34C4" w14:paraId="5C8AB11B" w14:textId="77777777" w:rsidTr="00164C65">
        <w:tc>
          <w:tcPr>
            <w:tcW w:w="1558" w:type="dxa"/>
            <w:vMerge/>
            <w:vAlign w:val="center"/>
          </w:tcPr>
          <w:p w14:paraId="3BFB2790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2D298C57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558" w:type="dxa"/>
            <w:vAlign w:val="center"/>
          </w:tcPr>
          <w:p w14:paraId="2DF9B4F5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558" w:type="dxa"/>
            <w:vMerge/>
            <w:vAlign w:val="center"/>
          </w:tcPr>
          <w:p w14:paraId="5F9FDC31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12CF1EB1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559" w:type="dxa"/>
            <w:vAlign w:val="center"/>
          </w:tcPr>
          <w:p w14:paraId="2ED92C71" w14:textId="03DB6B79" w:rsidR="00164C65" w:rsidRPr="006E34C4" w:rsidRDefault="005B6EFC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164C65" w:rsidRPr="006E34C4" w14:paraId="51EA5C7C" w14:textId="77777777" w:rsidTr="00164C65">
        <w:tc>
          <w:tcPr>
            <w:tcW w:w="1558" w:type="dxa"/>
            <w:vMerge/>
            <w:vAlign w:val="center"/>
          </w:tcPr>
          <w:p w14:paraId="4FB952A4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13A444C2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558" w:type="dxa"/>
            <w:vAlign w:val="center"/>
          </w:tcPr>
          <w:p w14:paraId="1FEE7E86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558" w:type="dxa"/>
            <w:vMerge/>
            <w:vAlign w:val="center"/>
          </w:tcPr>
          <w:p w14:paraId="1B78AF6D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7FEEACC7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559" w:type="dxa"/>
            <w:vAlign w:val="center"/>
          </w:tcPr>
          <w:p w14:paraId="026759BD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164C65" w:rsidRPr="006E34C4" w14:paraId="2A85D92C" w14:textId="77777777" w:rsidTr="00164C65">
        <w:tc>
          <w:tcPr>
            <w:tcW w:w="1558" w:type="dxa"/>
            <w:vMerge/>
            <w:vAlign w:val="center"/>
          </w:tcPr>
          <w:p w14:paraId="26EADD10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1B2F7B64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558" w:type="dxa"/>
            <w:vAlign w:val="center"/>
          </w:tcPr>
          <w:p w14:paraId="079D773C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558" w:type="dxa"/>
            <w:vMerge/>
            <w:vAlign w:val="center"/>
          </w:tcPr>
          <w:p w14:paraId="3EF3EC59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2EBEEAF9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559" w:type="dxa"/>
            <w:vAlign w:val="center"/>
          </w:tcPr>
          <w:p w14:paraId="6D4927B9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164C65" w:rsidRPr="006E34C4" w14:paraId="1F6358AD" w14:textId="77777777" w:rsidTr="00164C65">
        <w:tc>
          <w:tcPr>
            <w:tcW w:w="1558" w:type="dxa"/>
            <w:vMerge w:val="restart"/>
            <w:vAlign w:val="center"/>
          </w:tcPr>
          <w:p w14:paraId="6BE9354A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58" w:type="dxa"/>
            <w:vAlign w:val="center"/>
          </w:tcPr>
          <w:p w14:paraId="6CAE3C96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58" w:type="dxa"/>
            <w:vAlign w:val="center"/>
          </w:tcPr>
          <w:p w14:paraId="73572520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558" w:type="dxa"/>
            <w:vMerge w:val="restart"/>
            <w:vAlign w:val="center"/>
          </w:tcPr>
          <w:p w14:paraId="71382659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59" w:type="dxa"/>
            <w:vAlign w:val="center"/>
          </w:tcPr>
          <w:p w14:paraId="12240990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59" w:type="dxa"/>
            <w:vAlign w:val="center"/>
          </w:tcPr>
          <w:p w14:paraId="0B8F9C14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164C65" w:rsidRPr="006E34C4" w14:paraId="245DDE39" w14:textId="77777777" w:rsidTr="00164C65">
        <w:tc>
          <w:tcPr>
            <w:tcW w:w="1558" w:type="dxa"/>
            <w:vMerge/>
            <w:vAlign w:val="center"/>
          </w:tcPr>
          <w:p w14:paraId="414D9B2C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5946B4E9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558" w:type="dxa"/>
            <w:vAlign w:val="center"/>
          </w:tcPr>
          <w:p w14:paraId="089724E4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558" w:type="dxa"/>
            <w:vMerge/>
            <w:vAlign w:val="center"/>
          </w:tcPr>
          <w:p w14:paraId="296EF4EE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20B7077C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559" w:type="dxa"/>
            <w:vAlign w:val="center"/>
          </w:tcPr>
          <w:p w14:paraId="28A6DC4A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164C65" w:rsidRPr="006E34C4" w14:paraId="2779E20C" w14:textId="77777777" w:rsidTr="00164C65">
        <w:tc>
          <w:tcPr>
            <w:tcW w:w="1558" w:type="dxa"/>
            <w:vMerge/>
            <w:vAlign w:val="center"/>
          </w:tcPr>
          <w:p w14:paraId="4022F44B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1802B4F2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558" w:type="dxa"/>
            <w:vAlign w:val="center"/>
          </w:tcPr>
          <w:p w14:paraId="3AE45745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558" w:type="dxa"/>
            <w:vMerge/>
            <w:vAlign w:val="center"/>
          </w:tcPr>
          <w:p w14:paraId="64F4C41C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1D146268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559" w:type="dxa"/>
            <w:vAlign w:val="center"/>
          </w:tcPr>
          <w:p w14:paraId="320FE967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164C65" w:rsidRPr="006E34C4" w14:paraId="1F7BFC5B" w14:textId="77777777" w:rsidTr="00164C65">
        <w:tc>
          <w:tcPr>
            <w:tcW w:w="1558" w:type="dxa"/>
            <w:vMerge/>
            <w:vAlign w:val="center"/>
          </w:tcPr>
          <w:p w14:paraId="09E1A0BB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2FDFEC84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558" w:type="dxa"/>
            <w:vAlign w:val="center"/>
          </w:tcPr>
          <w:p w14:paraId="3C8161D7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558" w:type="dxa"/>
            <w:vMerge/>
            <w:vAlign w:val="center"/>
          </w:tcPr>
          <w:p w14:paraId="4A933F6F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0DF5665C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559" w:type="dxa"/>
            <w:vAlign w:val="center"/>
          </w:tcPr>
          <w:p w14:paraId="1A649384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</w:tbl>
    <w:p w14:paraId="728CFAE2" w14:textId="77777777" w:rsidR="00164C65" w:rsidRPr="006E34C4" w:rsidRDefault="00164C65" w:rsidP="00164C65">
      <w:pPr>
        <w:rPr>
          <w:sz w:val="24"/>
          <w:szCs w:val="24"/>
        </w:rPr>
      </w:pPr>
    </w:p>
    <w:p w14:paraId="2581A96A" w14:textId="77777777" w:rsidR="00164C65" w:rsidRPr="006E34C4" w:rsidRDefault="00164C65" w:rsidP="00164C65">
      <w:pPr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HẦN III. </w:t>
      </w:r>
      <w:r w:rsidRPr="006E34C4">
        <w:rPr>
          <w:rFonts w:ascii="Times New Roman" w:hAnsi="Times New Roman" w:cs="Times New Roman"/>
          <w:sz w:val="24"/>
          <w:szCs w:val="24"/>
        </w:rPr>
        <w:t xml:space="preserve">Mỗi câu trả lời đúng thí sinh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0,25 điểm</w:t>
      </w:r>
      <w:r w:rsidRPr="006E34C4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164C65" w:rsidRPr="006E34C4" w14:paraId="5559F4D8" w14:textId="77777777" w:rsidTr="00164C65">
        <w:tc>
          <w:tcPr>
            <w:tcW w:w="2337" w:type="dxa"/>
          </w:tcPr>
          <w:p w14:paraId="7A4CFDFA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337" w:type="dxa"/>
          </w:tcPr>
          <w:p w14:paraId="76B8620B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338" w:type="dxa"/>
          </w:tcPr>
          <w:p w14:paraId="1A963483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338" w:type="dxa"/>
          </w:tcPr>
          <w:p w14:paraId="0F694A74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164C65" w:rsidRPr="006E34C4" w14:paraId="681A8EBD" w14:textId="77777777" w:rsidTr="00164C65">
        <w:tc>
          <w:tcPr>
            <w:tcW w:w="2337" w:type="dxa"/>
          </w:tcPr>
          <w:p w14:paraId="7712DEDA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337" w:type="dxa"/>
          </w:tcPr>
          <w:p w14:paraId="29FC4FFA" w14:textId="3C4ABEFE" w:rsidR="00164C65" w:rsidRPr="006E34C4" w:rsidRDefault="005B6EFC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64C65" w:rsidRPr="006E34C4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g</w:t>
            </w:r>
            <w:r w:rsidR="00164C65" w:rsidRPr="006E34C4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/s</w:t>
            </w:r>
          </w:p>
        </w:tc>
        <w:tc>
          <w:tcPr>
            <w:tcW w:w="2338" w:type="dxa"/>
          </w:tcPr>
          <w:p w14:paraId="4F94EA2F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338" w:type="dxa"/>
          </w:tcPr>
          <w:p w14:paraId="1EE8E80A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64C65" w:rsidRPr="006E34C4" w14:paraId="11F8F76B" w14:textId="77777777" w:rsidTr="00164C65">
        <w:tc>
          <w:tcPr>
            <w:tcW w:w="2337" w:type="dxa"/>
          </w:tcPr>
          <w:p w14:paraId="5DE2D0F5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337" w:type="dxa"/>
          </w:tcPr>
          <w:p w14:paraId="61774136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15 J</w:t>
            </w:r>
          </w:p>
        </w:tc>
        <w:tc>
          <w:tcPr>
            <w:tcW w:w="2338" w:type="dxa"/>
          </w:tcPr>
          <w:p w14:paraId="370D9846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8" w:type="dxa"/>
          </w:tcPr>
          <w:p w14:paraId="1F977F3D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20 N</w:t>
            </w:r>
          </w:p>
        </w:tc>
      </w:tr>
      <w:tr w:rsidR="00164C65" w:rsidRPr="006E34C4" w14:paraId="6D8B54CC" w14:textId="77777777" w:rsidTr="00164C65">
        <w:tc>
          <w:tcPr>
            <w:tcW w:w="2337" w:type="dxa"/>
          </w:tcPr>
          <w:p w14:paraId="17387673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337" w:type="dxa"/>
          </w:tcPr>
          <w:p w14:paraId="6C24E48E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000 N</w:t>
            </w:r>
          </w:p>
        </w:tc>
        <w:tc>
          <w:tcPr>
            <w:tcW w:w="2338" w:type="dxa"/>
          </w:tcPr>
          <w:p w14:paraId="5E610010" w14:textId="77777777" w:rsidR="00164C65" w:rsidRPr="006E34C4" w:rsidRDefault="00164C65" w:rsidP="00164C6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38" w:type="dxa"/>
          </w:tcPr>
          <w:p w14:paraId="4A4C55FB" w14:textId="7AC2BC9B" w:rsidR="00164C65" w:rsidRPr="006E34C4" w:rsidRDefault="005B6EFC" w:rsidP="00164C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5</w:t>
            </w:r>
            <w:r w:rsidR="00164C65" w:rsidRPr="006E34C4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</w:p>
        </w:tc>
      </w:tr>
    </w:tbl>
    <w:p w14:paraId="1541156A" w14:textId="77777777" w:rsidR="00164C65" w:rsidRPr="006E34C4" w:rsidRDefault="00164C65" w:rsidP="00164C65">
      <w:pPr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14:paraId="7CDF4E5C" w14:textId="77777777" w:rsidR="00164C65" w:rsidRPr="006E34C4" w:rsidRDefault="00164C65" w:rsidP="00164C65">
      <w:pPr>
        <w:rPr>
          <w:sz w:val="24"/>
          <w:szCs w:val="24"/>
        </w:rPr>
      </w:pPr>
    </w:p>
    <w:p w14:paraId="1DCE0ADF" w14:textId="77777777" w:rsidR="00164C65" w:rsidRPr="006E34C4" w:rsidRDefault="00164C65" w:rsidP="00164C6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E34C4">
        <w:rPr>
          <w:rFonts w:ascii="Times New Roman" w:hAnsi="Times New Roman" w:cs="Times New Roman"/>
          <w:b/>
          <w:sz w:val="24"/>
          <w:szCs w:val="24"/>
        </w:rPr>
        <w:t>----- Hết ----</w:t>
      </w:r>
    </w:p>
    <w:p w14:paraId="0483D2C6" w14:textId="77777777" w:rsidR="00164C65" w:rsidRPr="006E34C4" w:rsidRDefault="00164C65" w:rsidP="00164C65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ind w:left="284" w:hanging="28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5039AD87" w14:textId="77777777" w:rsidR="00164C65" w:rsidRPr="006E34C4" w:rsidRDefault="00164C65" w:rsidP="00164C65">
      <w:pPr>
        <w:tabs>
          <w:tab w:val="left" w:pos="2694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6122F523" w14:textId="77777777" w:rsidR="0056074E" w:rsidRDefault="0056074E"/>
    <w:sectPr w:rsidR="0056074E" w:rsidSect="00CD12CB">
      <w:footerReference w:type="default" r:id="rId29"/>
      <w:pgSz w:w="11907" w:h="16840" w:code="9"/>
      <w:pgMar w:top="900" w:right="1134" w:bottom="1134" w:left="1134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4AB8EF2" w14:textId="77777777" w:rsidR="005A48CA" w:rsidRDefault="005A48CA" w:rsidP="00164C65">
      <w:pPr>
        <w:spacing w:after="0" w:line="240" w:lineRule="auto"/>
      </w:pPr>
      <w:r>
        <w:separator/>
      </w:r>
    </w:p>
  </w:endnote>
  <w:endnote w:type="continuationSeparator" w:id="0">
    <w:p w14:paraId="13DBD53B" w14:textId="77777777" w:rsidR="005A48CA" w:rsidRDefault="005A48CA" w:rsidP="00164C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Fonts w:ascii="Times New Roman" w:hAnsi="Times New Roman" w:cs="Times New Roman"/>
        <w:color w:val="0070C0"/>
        <w:sz w:val="24"/>
      </w:rPr>
      <w:id w:val="-88402637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90EA95D" w14:textId="4F84FD3D" w:rsidR="00164C65" w:rsidRPr="00A43204" w:rsidRDefault="00164C65" w:rsidP="00164C65">
        <w:pPr>
          <w:pStyle w:val="Footer"/>
          <w:pBdr>
            <w:top w:val="single" w:sz="4" w:space="1" w:color="auto"/>
          </w:pBdr>
          <w:rPr>
            <w:rFonts w:ascii="Times New Roman" w:hAnsi="Times New Roman" w:cs="Times New Roman"/>
            <w:color w:val="0070C0"/>
            <w:sz w:val="24"/>
          </w:rPr>
        </w:pPr>
        <w:r w:rsidRPr="00A43204">
          <w:rPr>
            <w:rFonts w:ascii="Times New Roman" w:hAnsi="Times New Roman" w:cs="Times New Roman"/>
            <w:color w:val="0070C0"/>
            <w:sz w:val="24"/>
          </w:rPr>
          <w:tab/>
        </w:r>
        <w:r w:rsidRPr="00A43204">
          <w:rPr>
            <w:rFonts w:ascii="Times New Roman" w:hAnsi="Times New Roman" w:cs="Times New Roman"/>
            <w:color w:val="0070C0"/>
            <w:sz w:val="24"/>
          </w:rPr>
          <w:tab/>
        </w:r>
        <w:r w:rsidRPr="00A43204">
          <w:rPr>
            <w:rFonts w:ascii="Times New Roman" w:hAnsi="Times New Roman" w:cs="Times New Roman"/>
            <w:color w:val="0070C0"/>
            <w:sz w:val="24"/>
          </w:rPr>
          <w:fldChar w:fldCharType="begin"/>
        </w:r>
        <w:r w:rsidRPr="00A43204">
          <w:rPr>
            <w:rFonts w:ascii="Times New Roman" w:hAnsi="Times New Roman" w:cs="Times New Roman"/>
            <w:color w:val="0070C0"/>
            <w:sz w:val="24"/>
          </w:rPr>
          <w:instrText xml:space="preserve"> PAGE   \* MERGEFORMAT </w:instrText>
        </w:r>
        <w:r w:rsidRPr="00A43204">
          <w:rPr>
            <w:rFonts w:ascii="Times New Roman" w:hAnsi="Times New Roman" w:cs="Times New Roman"/>
            <w:color w:val="0070C0"/>
            <w:sz w:val="24"/>
          </w:rPr>
          <w:fldChar w:fldCharType="separate"/>
        </w:r>
        <w:r>
          <w:rPr>
            <w:rFonts w:ascii="Times New Roman" w:hAnsi="Times New Roman" w:cs="Times New Roman"/>
            <w:noProof/>
            <w:color w:val="0070C0"/>
            <w:sz w:val="24"/>
          </w:rPr>
          <w:t>1</w:t>
        </w:r>
        <w:r w:rsidRPr="00A43204">
          <w:rPr>
            <w:rFonts w:ascii="Times New Roman" w:hAnsi="Times New Roman" w:cs="Times New Roman"/>
            <w:noProof/>
            <w:color w:val="0070C0"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866E643" w14:textId="77777777" w:rsidR="005A48CA" w:rsidRDefault="005A48CA" w:rsidP="00164C65">
      <w:pPr>
        <w:spacing w:after="0" w:line="240" w:lineRule="auto"/>
      </w:pPr>
      <w:r>
        <w:separator/>
      </w:r>
    </w:p>
  </w:footnote>
  <w:footnote w:type="continuationSeparator" w:id="0">
    <w:p w14:paraId="1FC183D2" w14:textId="77777777" w:rsidR="005A48CA" w:rsidRDefault="005A48CA" w:rsidP="00164C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6D76A90"/>
    <w:multiLevelType w:val="hybridMultilevel"/>
    <w:tmpl w:val="DD326B28"/>
    <w:lvl w:ilvl="0" w:tplc="43E86B58">
      <w:numFmt w:val="bullet"/>
      <w:lvlText w:val="+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74D301BA"/>
    <w:multiLevelType w:val="hybridMultilevel"/>
    <w:tmpl w:val="FAC87684"/>
    <w:lvl w:ilvl="0" w:tplc="43E86B58">
      <w:numFmt w:val="bullet"/>
      <w:lvlText w:val="+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83460028">
    <w:abstractNumId w:val="0"/>
  </w:num>
  <w:num w:numId="2" w16cid:durableId="148828307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4C65"/>
    <w:rsid w:val="000360D3"/>
    <w:rsid w:val="00164C65"/>
    <w:rsid w:val="0056074E"/>
    <w:rsid w:val="005A48CA"/>
    <w:rsid w:val="005B6EFC"/>
    <w:rsid w:val="00657B7B"/>
    <w:rsid w:val="009704AB"/>
    <w:rsid w:val="00BD4476"/>
    <w:rsid w:val="00CD1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08DF8B"/>
  <w15:docId w15:val="{7B3655CB-3405-4628-85CA-72128EBF91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4C65"/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164C65"/>
    <w:pPr>
      <w:spacing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NoSpacingChar">
    <w:name w:val="No Spacing Char"/>
    <w:link w:val="NoSpacing"/>
    <w:qFormat/>
    <w:locked/>
    <w:rsid w:val="00164C65"/>
    <w:rPr>
      <w:rFonts w:asciiTheme="minorHAnsi" w:hAnsiTheme="minorHAnsi" w:cstheme="minorBidi"/>
      <w:sz w:val="22"/>
      <w:szCs w:val="22"/>
    </w:rPr>
  </w:style>
  <w:style w:type="paragraph" w:styleId="NormalWeb">
    <w:name w:val="Normal (Web)"/>
    <w:basedOn w:val="Normal"/>
    <w:uiPriority w:val="99"/>
    <w:unhideWhenUsed/>
    <w:rsid w:val="00164C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164C65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64C6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64C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4C65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64C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4C65"/>
    <w:rPr>
      <w:rFonts w:asciiTheme="minorHAnsi" w:hAnsiTheme="minorHAnsi" w:cstheme="minorBidi"/>
      <w:sz w:val="22"/>
      <w:szCs w:val="22"/>
    </w:rPr>
  </w:style>
  <w:style w:type="table" w:customStyle="1" w:styleId="TableGrid1">
    <w:name w:val="Table Grid1"/>
    <w:basedOn w:val="TableNormal"/>
    <w:next w:val="TableGrid"/>
    <w:uiPriority w:val="39"/>
    <w:rsid w:val="005B6EFC"/>
    <w:pPr>
      <w:spacing w:after="0" w:line="240" w:lineRule="auto"/>
    </w:pPr>
    <w:rPr>
      <w:rFonts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">
    <w:name w:val="Table Grid434"/>
    <w:basedOn w:val="TableNormal"/>
    <w:next w:val="TableGrid"/>
    <w:uiPriority w:val="39"/>
    <w:rsid w:val="005B6EFC"/>
    <w:pPr>
      <w:spacing w:after="0" w:line="240" w:lineRule="auto"/>
    </w:pPr>
    <w:rPr>
      <w:rFonts w:ascii="Calibri" w:eastAsia="Times New Roman" w:hAnsi="Calibri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8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gi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gif"/><Relationship Id="rId28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677</Words>
  <Characters>9565</Characters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12T15:58:00Z</dcterms:created>
  <dcterms:modified xsi:type="dcterms:W3CDTF">2024-07-27T03:28:00Z</dcterms:modified>
</cp:coreProperties>
</file>